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E2643" w:rsidRPr="009E2643" w:rsidRDefault="005C7BD0" w:rsidP="009E2643">
      <w:pPr>
        <w:spacing w:after="0" w:line="288" w:lineRule="auto"/>
        <w:jc w:val="center"/>
        <w:rPr>
          <w:rFonts w:ascii="Times New Roman" w:eastAsia="Times New Roman" w:hAnsi="Times New Roman" w:cs="Times New Roman"/>
          <w:b/>
          <w:bCs/>
          <w:spacing w:val="-10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b/>
          <w:bCs/>
          <w:spacing w:val="-10"/>
          <w:sz w:val="28"/>
          <w:szCs w:val="20"/>
          <w:lang w:eastAsia="ru-RU"/>
        </w:rPr>
        <w:t xml:space="preserve">ЛАБОРАТОРНАЯ </w:t>
      </w:r>
      <w:r w:rsidRPr="009E2643">
        <w:rPr>
          <w:rFonts w:ascii="Times New Roman" w:eastAsia="Times New Roman" w:hAnsi="Times New Roman" w:cs="Times New Roman"/>
          <w:b/>
          <w:bCs/>
          <w:spacing w:val="-10"/>
          <w:sz w:val="28"/>
          <w:szCs w:val="20"/>
          <w:lang w:eastAsia="ru-RU"/>
        </w:rPr>
        <w:t xml:space="preserve">РАБОТА </w:t>
      </w:r>
      <w:r w:rsidR="009E2643" w:rsidRPr="009E2643">
        <w:rPr>
          <w:rFonts w:ascii="Times New Roman" w:eastAsia="Times New Roman" w:hAnsi="Times New Roman" w:cs="Times New Roman"/>
          <w:b/>
          <w:bCs/>
          <w:spacing w:val="-10"/>
          <w:sz w:val="28"/>
          <w:szCs w:val="20"/>
          <w:lang w:eastAsia="ru-RU"/>
        </w:rPr>
        <w:t xml:space="preserve">№ </w:t>
      </w:r>
      <w:r w:rsidR="00394781">
        <w:rPr>
          <w:rFonts w:ascii="Times New Roman" w:eastAsia="Times New Roman" w:hAnsi="Times New Roman" w:cs="Times New Roman"/>
          <w:b/>
          <w:bCs/>
          <w:spacing w:val="-10"/>
          <w:sz w:val="28"/>
          <w:szCs w:val="20"/>
          <w:lang w:eastAsia="ru-RU"/>
        </w:rPr>
        <w:t>6</w:t>
      </w:r>
    </w:p>
    <w:p w:rsidR="009E2643" w:rsidRPr="009E2643" w:rsidRDefault="009E2643" w:rsidP="009E2643">
      <w:pPr>
        <w:spacing w:after="0" w:line="288" w:lineRule="auto"/>
        <w:jc w:val="center"/>
        <w:rPr>
          <w:rFonts w:ascii="Times New Roman" w:eastAsia="Times New Roman" w:hAnsi="Times New Roman" w:cs="Times New Roman"/>
          <w:b/>
          <w:bCs/>
          <w:spacing w:val="-10"/>
          <w:sz w:val="28"/>
          <w:szCs w:val="20"/>
          <w:lang w:eastAsia="ru-RU"/>
        </w:rPr>
      </w:pPr>
      <w:r w:rsidRPr="009E2643">
        <w:rPr>
          <w:rFonts w:ascii="Times New Roman" w:eastAsia="Times New Roman" w:hAnsi="Times New Roman" w:cs="Times New Roman"/>
          <w:b/>
          <w:bCs/>
          <w:spacing w:val="-10"/>
          <w:sz w:val="28"/>
          <w:szCs w:val="20"/>
          <w:lang w:eastAsia="ru-RU"/>
        </w:rPr>
        <w:t>ИССЛЕДОВАНИЕ ЧАСТОТНЫХ ХАРАКТЕРИСТИК ДВУХПОЛЮСНИКОВ</w:t>
      </w:r>
    </w:p>
    <w:p w:rsidR="009E2643" w:rsidRPr="009E2643" w:rsidRDefault="009E2643" w:rsidP="009E2643">
      <w:pPr>
        <w:spacing w:after="0" w:line="288" w:lineRule="auto"/>
        <w:jc w:val="center"/>
        <w:rPr>
          <w:rFonts w:ascii="Times New Roman" w:eastAsia="Times New Roman" w:hAnsi="Times New Roman" w:cs="Times New Roman"/>
          <w:b/>
          <w:bCs/>
          <w:spacing w:val="-10"/>
          <w:sz w:val="28"/>
          <w:szCs w:val="20"/>
          <w:lang w:eastAsia="ru-RU"/>
        </w:rPr>
      </w:pPr>
    </w:p>
    <w:p w:rsidR="005C7BD0" w:rsidRPr="009E2643" w:rsidRDefault="005C7BD0" w:rsidP="005C7BD0">
      <w:pPr>
        <w:spacing w:after="0" w:line="288" w:lineRule="auto"/>
        <w:ind w:firstLine="567"/>
        <w:rPr>
          <w:rFonts w:ascii="Times New Roman" w:eastAsia="Times New Roman" w:hAnsi="Times New Roman" w:cs="Times New Roman"/>
          <w:b/>
          <w:i/>
          <w:spacing w:val="-10"/>
          <w:sz w:val="28"/>
          <w:szCs w:val="20"/>
          <w:lang w:eastAsia="ru-RU"/>
        </w:rPr>
      </w:pPr>
      <w:r w:rsidRPr="005C7BD0">
        <w:rPr>
          <w:rFonts w:ascii="Times New Roman" w:eastAsia="Times New Roman" w:hAnsi="Times New Roman" w:cs="Times New Roman"/>
          <w:b/>
          <w:i/>
          <w:spacing w:val="-10"/>
          <w:sz w:val="28"/>
          <w:szCs w:val="20"/>
          <w:lang w:eastAsia="ru-RU"/>
        </w:rPr>
        <w:t>1</w:t>
      </w:r>
      <w:r w:rsidRPr="009E2643">
        <w:rPr>
          <w:rFonts w:ascii="Times New Roman" w:eastAsia="Times New Roman" w:hAnsi="Times New Roman" w:cs="Times New Roman"/>
          <w:b/>
          <w:i/>
          <w:spacing w:val="-10"/>
          <w:sz w:val="28"/>
          <w:szCs w:val="20"/>
          <w:lang w:eastAsia="ru-RU"/>
        </w:rPr>
        <w:t>. Подготовка к работе</w:t>
      </w:r>
    </w:p>
    <w:p w:rsidR="009E2643" w:rsidRPr="009E2643" w:rsidRDefault="009E2643" w:rsidP="009E2643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spacing w:val="-10"/>
          <w:sz w:val="28"/>
          <w:szCs w:val="20"/>
          <w:lang w:eastAsia="ru-RU"/>
        </w:rPr>
      </w:pPr>
      <w:r w:rsidRPr="009E2643">
        <w:rPr>
          <w:rFonts w:ascii="Times New Roman" w:eastAsia="Times New Roman" w:hAnsi="Times New Roman" w:cs="Times New Roman"/>
          <w:iCs/>
          <w:spacing w:val="-10"/>
          <w:sz w:val="28"/>
          <w:szCs w:val="20"/>
          <w:u w:val="single"/>
          <w:lang w:eastAsia="ru-RU"/>
        </w:rPr>
        <w:t>Цель работы</w:t>
      </w:r>
      <w:r w:rsidRPr="009E2643">
        <w:rPr>
          <w:rFonts w:ascii="Times New Roman" w:eastAsia="Times New Roman" w:hAnsi="Times New Roman" w:cs="Times New Roman"/>
          <w:spacing w:val="-10"/>
          <w:sz w:val="28"/>
          <w:szCs w:val="20"/>
          <w:u w:val="single"/>
          <w:lang w:eastAsia="ru-RU"/>
        </w:rPr>
        <w:t>:</w:t>
      </w:r>
      <w:r w:rsidRPr="009E2643">
        <w:rPr>
          <w:rFonts w:ascii="Times New Roman" w:eastAsia="Times New Roman" w:hAnsi="Times New Roman" w:cs="Times New Roman"/>
          <w:spacing w:val="-10"/>
          <w:sz w:val="28"/>
          <w:szCs w:val="20"/>
          <w:lang w:eastAsia="ru-RU"/>
        </w:rPr>
        <w:t xml:space="preserve"> 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исследование</w:t>
      </w:r>
      <w:r w:rsidRPr="009E2643">
        <w:rPr>
          <w:rFonts w:ascii="Times New Roman" w:eastAsia="Times New Roman" w:hAnsi="Times New Roman" w:cs="Times New Roman"/>
          <w:spacing w:val="-10"/>
          <w:sz w:val="28"/>
          <w:szCs w:val="20"/>
          <w:lang w:eastAsia="ru-RU"/>
        </w:rPr>
        <w:t xml:space="preserve"> амплитудно-частотных и фазовых характеристик входных сопротивлений </w:t>
      </w:r>
      <w:r w:rsidRPr="009E2643">
        <w:rPr>
          <w:rFonts w:ascii="Times New Roman" w:eastAsia="Times New Roman" w:hAnsi="Times New Roman" w:cs="Times New Roman"/>
          <w:spacing w:val="-10"/>
          <w:position w:val="-6"/>
          <w:sz w:val="28"/>
          <w:szCs w:val="20"/>
          <w:lang w:eastAsia="ru-RU"/>
        </w:rPr>
        <w:object w:dxaOrig="4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5pt;height:14.5pt" o:ole="">
            <v:imagedata r:id="rId5" o:title=""/>
          </v:shape>
          <o:OLEObject Type="Embed" ProgID="Equation.DSMT4" ShapeID="_x0000_i1025" DrawAspect="Content" ObjectID="_1669322101" r:id="rId6"/>
        </w:object>
      </w:r>
      <w:r w:rsidRPr="009E2643">
        <w:rPr>
          <w:rFonts w:ascii="Times New Roman" w:eastAsia="Times New Roman" w:hAnsi="Times New Roman" w:cs="Times New Roman"/>
          <w:spacing w:val="-10"/>
          <w:sz w:val="28"/>
          <w:szCs w:val="20"/>
          <w:lang w:eastAsia="ru-RU"/>
        </w:rPr>
        <w:t xml:space="preserve">- и </w:t>
      </w:r>
      <w:r w:rsidRPr="009E2643">
        <w:rPr>
          <w:rFonts w:ascii="Times New Roman" w:eastAsia="Times New Roman" w:hAnsi="Times New Roman" w:cs="Times New Roman"/>
          <w:spacing w:val="-10"/>
          <w:position w:val="-6"/>
          <w:sz w:val="28"/>
          <w:szCs w:val="20"/>
          <w:lang w:eastAsia="ru-RU"/>
        </w:rPr>
        <w:object w:dxaOrig="620" w:dyaOrig="300">
          <v:shape id="_x0000_i1026" type="#_x0000_t75" style="width:31pt;height:14.5pt" o:ole="">
            <v:imagedata r:id="rId7" o:title=""/>
          </v:shape>
          <o:OLEObject Type="Embed" ProgID="Equation.DSMT4" ShapeID="_x0000_i1026" DrawAspect="Content" ObjectID="_1669322102" r:id="rId8"/>
        </w:object>
      </w:r>
      <w:r w:rsidRPr="009E2643">
        <w:rPr>
          <w:rFonts w:ascii="Times New Roman" w:eastAsia="Times New Roman" w:hAnsi="Times New Roman" w:cs="Times New Roman"/>
          <w:spacing w:val="-10"/>
          <w:sz w:val="28"/>
          <w:szCs w:val="20"/>
          <w:lang w:eastAsia="ru-RU"/>
        </w:rPr>
        <w:t>-двухполюсников.</w:t>
      </w:r>
    </w:p>
    <w:p w:rsidR="009E2643" w:rsidRPr="009E2643" w:rsidRDefault="009E2643" w:rsidP="009E2643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9E2643">
        <w:rPr>
          <w:rFonts w:ascii="Times New Roman" w:eastAsia="Times New Roman" w:hAnsi="Times New Roman" w:cs="Times New Roman"/>
          <w:spacing w:val="-10"/>
          <w:sz w:val="28"/>
          <w:szCs w:val="20"/>
          <w:lang w:eastAsia="ru-RU"/>
        </w:rPr>
        <w:t xml:space="preserve">В 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работе необходимо исследовать частотные характеристики реактивного </w:t>
      </w:r>
      <w:r w:rsidRPr="009E2643">
        <w:rPr>
          <w:rFonts w:ascii="Times New Roman" w:eastAsia="Times New Roman" w:hAnsi="Times New Roman" w:cs="Times New Roman"/>
          <w:spacing w:val="-10"/>
          <w:position w:val="-6"/>
          <w:sz w:val="28"/>
          <w:szCs w:val="20"/>
          <w:lang w:eastAsia="ru-RU"/>
        </w:rPr>
        <w:object w:dxaOrig="440" w:dyaOrig="300">
          <v:shape id="_x0000_i1027" type="#_x0000_t75" style="width:22.5pt;height:14.5pt" o:ole="">
            <v:imagedata r:id="rId5" o:title=""/>
          </v:shape>
          <o:OLEObject Type="Embed" ProgID="Equation.DSMT4" ShapeID="_x0000_i1027" DrawAspect="Content" ObjectID="_1669322103" r:id="rId9"/>
        </w:objec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-двухполюсника и </w:t>
      </w:r>
      <w:r w:rsidRPr="009E2643">
        <w:rPr>
          <w:rFonts w:ascii="Times New Roman" w:eastAsia="Times New Roman" w:hAnsi="Times New Roman" w:cs="Times New Roman"/>
          <w:spacing w:val="-10"/>
          <w:position w:val="-6"/>
          <w:sz w:val="28"/>
          <w:szCs w:val="20"/>
          <w:lang w:eastAsia="ru-RU"/>
        </w:rPr>
        <w:object w:dxaOrig="620" w:dyaOrig="300">
          <v:shape id="_x0000_i1028" type="#_x0000_t75" style="width:31pt;height:14.5pt" o:ole="">
            <v:imagedata r:id="rId7" o:title=""/>
          </v:shape>
          <o:OLEObject Type="Embed" ProgID="Equation.DSMT4" ShapeID="_x0000_i1028" DrawAspect="Content" ObjectID="_1669322104" r:id="rId10"/>
        </w:objec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-двухполюсника, схе</w:t>
      </w:r>
      <w:r w:rsidR="00E9385A">
        <w:rPr>
          <w:rFonts w:ascii="Times New Roman" w:eastAsia="Times New Roman" w:hAnsi="Times New Roman" w:cs="Times New Roman"/>
          <w:sz w:val="28"/>
          <w:szCs w:val="20"/>
          <w:lang w:eastAsia="ru-RU"/>
        </w:rPr>
        <w:t>мы которых представлены на рис. 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1.</w:t>
      </w:r>
    </w:p>
    <w:p w:rsidR="009E2643" w:rsidRPr="009E2643" w:rsidRDefault="009E2643" w:rsidP="009E2643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При действии на цепь источника тока реакцией на входе является напряжение и свойства пассивного двухполюсника (ДП) в установившемся синусоидальном режиме определяются входным сопротивлением</w:t>
      </w:r>
    </w:p>
    <w:p w:rsidR="009E2643" w:rsidRPr="009E2643" w:rsidRDefault="009E2643" w:rsidP="009E2643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9E2643">
        <w:rPr>
          <w:rFonts w:ascii="Times New Roman" w:eastAsia="Times New Roman" w:hAnsi="Times New Roman" w:cs="Times New Roman"/>
          <w:position w:val="-14"/>
          <w:sz w:val="28"/>
          <w:szCs w:val="20"/>
          <w:lang w:eastAsia="ru-RU"/>
        </w:rPr>
        <w:object w:dxaOrig="4180" w:dyaOrig="499">
          <v:shape id="_x0000_i1029" type="#_x0000_t75" style="width:209pt;height:25.5pt" o:ole="">
            <v:imagedata r:id="rId11" o:title=""/>
          </v:shape>
          <o:OLEObject Type="Embed" ProgID="Equation.3" ShapeID="_x0000_i1029" DrawAspect="Content" ObjectID="_1669322105" r:id="rId12"/>
        </w:objec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</w:p>
    <w:p w:rsidR="009E2643" w:rsidRPr="009E2643" w:rsidRDefault="00394781" w:rsidP="009E2643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0"/>
          <w:lang w:eastAsia="ru-RU"/>
        </w:rPr>
        <mc:AlternateContent>
          <mc:Choice Requires="wpc">
            <w:drawing>
              <wp:inline distT="0" distB="0" distL="0" distR="0">
                <wp:extent cx="4721860" cy="1895743"/>
                <wp:effectExtent l="0" t="0" r="0" b="0"/>
                <wp:docPr id="495" name="Полотно 49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569" name="Надпись 569"/>
                        <wps:cNvSpPr txBox="1"/>
                        <wps:spPr>
                          <a:xfrm>
                            <a:off x="2135076" y="1612596"/>
                            <a:ext cx="640258" cy="28367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6533C" w:rsidRDefault="0076533C">
                              <w:r>
                                <w:rPr>
                                  <w:rFonts w:ascii="Times New Roman" w:eastAsia="Times New Roman" w:hAnsi="Times New Roman" w:cs="Times New Roman"/>
                                  <w:sz w:val="28"/>
                                  <w:szCs w:val="20"/>
                                  <w:lang w:eastAsia="ru-RU"/>
                                </w:rPr>
                                <w:t>Рис.</w:t>
                              </w:r>
                              <w:r w:rsidRPr="009E2643">
                                <w:rPr>
                                  <w:rFonts w:ascii="Times New Roman" w:eastAsia="Times New Roman" w:hAnsi="Times New Roman" w:cs="Times New Roman"/>
                                  <w:sz w:val="28"/>
                                  <w:szCs w:val="20"/>
                                  <w:lang w:eastAsia="ru-RU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588" name="Группа 588"/>
                        <wpg:cNvGrpSpPr/>
                        <wpg:grpSpPr>
                          <a:xfrm>
                            <a:off x="0" y="43511"/>
                            <a:ext cx="1828258" cy="1645684"/>
                            <a:chOff x="0" y="43511"/>
                            <a:chExt cx="1828258" cy="1645684"/>
                          </a:xfrm>
                        </wpg:grpSpPr>
                        <wpg:grpSp>
                          <wpg:cNvPr id="528" name="Group 407"/>
                          <wpg:cNvGrpSpPr>
                            <a:grpSpLocks/>
                          </wpg:cNvGrpSpPr>
                          <wpg:grpSpPr bwMode="auto">
                            <a:xfrm>
                              <a:off x="316958" y="43511"/>
                              <a:ext cx="1511300" cy="1372870"/>
                              <a:chOff x="174" y="0"/>
                              <a:chExt cx="3256" cy="2970"/>
                            </a:xfrm>
                          </wpg:grpSpPr>
                          <wps:wsp>
                            <wps:cNvPr id="536" name="Line 41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30" y="540"/>
                                <a:ext cx="0" cy="5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7" name="Line 41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30" y="1890"/>
                                <a:ext cx="1" cy="4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538" name="Group 412"/>
                            <wpg:cNvGrpSpPr>
                              <a:grpSpLocks/>
                            </wpg:cNvGrpSpPr>
                            <wpg:grpSpPr bwMode="auto">
                              <a:xfrm>
                                <a:off x="630" y="0"/>
                                <a:ext cx="2800" cy="1215"/>
                                <a:chOff x="630" y="0"/>
                                <a:chExt cx="2800" cy="1215"/>
                              </a:xfrm>
                            </wpg:grpSpPr>
                            <wps:wsp>
                              <wps:cNvPr id="555" name="Line 41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30" y="540"/>
                                  <a:ext cx="8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56" name="Line 41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30" y="135"/>
                                  <a:ext cx="0" cy="8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57" name="Arc 415"/>
                              <wps:cNvSpPr>
                                <a:spLocks/>
                              </wps:cNvSpPr>
                              <wps:spPr bwMode="auto">
                                <a:xfrm>
                                  <a:off x="1697" y="0"/>
                                  <a:ext cx="263" cy="149"/>
                                </a:xfrm>
                                <a:custGeom>
                                  <a:avLst/>
                                  <a:gdLst>
                                    <a:gd name="G0" fmla="+- 21600 0 0"/>
                                    <a:gd name="G1" fmla="+- 21600 0 0"/>
                                    <a:gd name="G2" fmla="+- 21600 0 0"/>
                                    <a:gd name="T0" fmla="*/ 99 w 43200"/>
                                    <a:gd name="T1" fmla="*/ 23665 h 23665"/>
                                    <a:gd name="T2" fmla="*/ 43200 w 43200"/>
                                    <a:gd name="T3" fmla="*/ 21600 h 23665"/>
                                    <a:gd name="T4" fmla="*/ 21600 w 43200"/>
                                    <a:gd name="T5" fmla="*/ 21600 h 2366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3200" h="23665" fill="none" extrusionOk="0">
                                      <a:moveTo>
                                        <a:pt x="98" y="23665"/>
                                      </a:moveTo>
                                      <a:cubicBezTo>
                                        <a:pt x="33" y="22978"/>
                                        <a:pt x="0" y="22289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-1"/>
                                        <a:pt x="43199" y="9670"/>
                                        <a:pt x="43200" y="21599"/>
                                      </a:cubicBezTo>
                                    </a:path>
                                    <a:path w="43200" h="23665" stroke="0" extrusionOk="0">
                                      <a:moveTo>
                                        <a:pt x="98" y="23665"/>
                                      </a:moveTo>
                                      <a:cubicBezTo>
                                        <a:pt x="33" y="22978"/>
                                        <a:pt x="0" y="22289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-1"/>
                                        <a:pt x="43199" y="9670"/>
                                        <a:pt x="43200" y="21599"/>
                                      </a:cubicBezTo>
                                      <a:lnTo>
                                        <a:pt x="2160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8" name="Line 41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30" y="135"/>
                                  <a:ext cx="26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59" name="Arc 41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964" y="0"/>
                                  <a:ext cx="263" cy="149"/>
                                </a:xfrm>
                                <a:custGeom>
                                  <a:avLst/>
                                  <a:gdLst>
                                    <a:gd name="G0" fmla="+- 21600 0 0"/>
                                    <a:gd name="G1" fmla="+- 21600 0 0"/>
                                    <a:gd name="G2" fmla="+- 21600 0 0"/>
                                    <a:gd name="T0" fmla="*/ 99 w 43200"/>
                                    <a:gd name="T1" fmla="*/ 23665 h 23665"/>
                                    <a:gd name="T2" fmla="*/ 43200 w 43200"/>
                                    <a:gd name="T3" fmla="*/ 21600 h 23665"/>
                                    <a:gd name="T4" fmla="*/ 21600 w 43200"/>
                                    <a:gd name="T5" fmla="*/ 21600 h 2366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3200" h="23665" fill="none" extrusionOk="0">
                                      <a:moveTo>
                                        <a:pt x="98" y="23665"/>
                                      </a:moveTo>
                                      <a:cubicBezTo>
                                        <a:pt x="33" y="22978"/>
                                        <a:pt x="0" y="22289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-1"/>
                                        <a:pt x="43199" y="9670"/>
                                        <a:pt x="43200" y="21599"/>
                                      </a:cubicBezTo>
                                    </a:path>
                                    <a:path w="43200" h="23665" stroke="0" extrusionOk="0">
                                      <a:moveTo>
                                        <a:pt x="98" y="23665"/>
                                      </a:moveTo>
                                      <a:cubicBezTo>
                                        <a:pt x="33" y="22978"/>
                                        <a:pt x="0" y="22289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-1"/>
                                        <a:pt x="43199" y="9670"/>
                                        <a:pt x="43200" y="21599"/>
                                      </a:cubicBezTo>
                                      <a:lnTo>
                                        <a:pt x="2160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60" name="Arc 418"/>
                              <wps:cNvSpPr>
                                <a:spLocks/>
                              </wps:cNvSpPr>
                              <wps:spPr bwMode="auto">
                                <a:xfrm>
                                  <a:off x="2230" y="0"/>
                                  <a:ext cx="263" cy="149"/>
                                </a:xfrm>
                                <a:custGeom>
                                  <a:avLst/>
                                  <a:gdLst>
                                    <a:gd name="G0" fmla="+- 21600 0 0"/>
                                    <a:gd name="G1" fmla="+- 21600 0 0"/>
                                    <a:gd name="G2" fmla="+- 21600 0 0"/>
                                    <a:gd name="T0" fmla="*/ 99 w 43200"/>
                                    <a:gd name="T1" fmla="*/ 23665 h 23665"/>
                                    <a:gd name="T2" fmla="*/ 43200 w 43200"/>
                                    <a:gd name="T3" fmla="*/ 21600 h 23665"/>
                                    <a:gd name="T4" fmla="*/ 21600 w 43200"/>
                                    <a:gd name="T5" fmla="*/ 21600 h 2366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3200" h="23665" fill="none" extrusionOk="0">
                                      <a:moveTo>
                                        <a:pt x="98" y="23665"/>
                                      </a:moveTo>
                                      <a:cubicBezTo>
                                        <a:pt x="33" y="22978"/>
                                        <a:pt x="0" y="22289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-1"/>
                                        <a:pt x="43199" y="9670"/>
                                        <a:pt x="43200" y="21599"/>
                                      </a:cubicBezTo>
                                    </a:path>
                                    <a:path w="43200" h="23665" stroke="0" extrusionOk="0">
                                      <a:moveTo>
                                        <a:pt x="98" y="23665"/>
                                      </a:moveTo>
                                      <a:cubicBezTo>
                                        <a:pt x="33" y="22978"/>
                                        <a:pt x="0" y="22289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-1"/>
                                        <a:pt x="43199" y="9670"/>
                                        <a:pt x="43200" y="21599"/>
                                      </a:cubicBezTo>
                                      <a:lnTo>
                                        <a:pt x="2160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61" name="Arc 419"/>
                              <wps:cNvSpPr>
                                <a:spLocks/>
                              </wps:cNvSpPr>
                              <wps:spPr bwMode="auto">
                                <a:xfrm>
                                  <a:off x="2497" y="0"/>
                                  <a:ext cx="263" cy="149"/>
                                </a:xfrm>
                                <a:custGeom>
                                  <a:avLst/>
                                  <a:gdLst>
                                    <a:gd name="G0" fmla="+- 21600 0 0"/>
                                    <a:gd name="G1" fmla="+- 21600 0 0"/>
                                    <a:gd name="G2" fmla="+- 21600 0 0"/>
                                    <a:gd name="T0" fmla="*/ 99 w 43200"/>
                                    <a:gd name="T1" fmla="*/ 23665 h 23665"/>
                                    <a:gd name="T2" fmla="*/ 43200 w 43200"/>
                                    <a:gd name="T3" fmla="*/ 21600 h 23665"/>
                                    <a:gd name="T4" fmla="*/ 21600 w 43200"/>
                                    <a:gd name="T5" fmla="*/ 21600 h 2366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3200" h="23665" fill="none" extrusionOk="0">
                                      <a:moveTo>
                                        <a:pt x="98" y="23665"/>
                                      </a:moveTo>
                                      <a:cubicBezTo>
                                        <a:pt x="33" y="22978"/>
                                        <a:pt x="0" y="22289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-1"/>
                                        <a:pt x="43199" y="9670"/>
                                        <a:pt x="43200" y="21599"/>
                                      </a:cubicBezTo>
                                    </a:path>
                                    <a:path w="43200" h="23665" stroke="0" extrusionOk="0">
                                      <a:moveTo>
                                        <a:pt x="98" y="23665"/>
                                      </a:moveTo>
                                      <a:cubicBezTo>
                                        <a:pt x="33" y="22978"/>
                                        <a:pt x="0" y="22289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-1"/>
                                        <a:pt x="43199" y="9670"/>
                                        <a:pt x="43200" y="21599"/>
                                      </a:cubicBezTo>
                                      <a:lnTo>
                                        <a:pt x="2160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62" name="Line 42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64" y="135"/>
                                  <a:ext cx="266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3" name="Line 42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030" y="135"/>
                                  <a:ext cx="0" cy="8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4" name="Line 42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97" y="675"/>
                                  <a:ext cx="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5" name="Line 4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64" y="675"/>
                                  <a:ext cx="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6" name="Line 42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30" y="945"/>
                                  <a:ext cx="66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7" name="Line 42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364" y="945"/>
                                  <a:ext cx="6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8" name="Line 42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030" y="540"/>
                                  <a:ext cx="4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539" name="Group 427"/>
                            <wpg:cNvGrpSpPr>
                              <a:grpSpLocks/>
                            </wpg:cNvGrpSpPr>
                            <wpg:grpSpPr bwMode="auto">
                              <a:xfrm>
                                <a:off x="630" y="1755"/>
                                <a:ext cx="2800" cy="1215"/>
                                <a:chOff x="630" y="1755"/>
                                <a:chExt cx="2800" cy="1215"/>
                              </a:xfrm>
                            </wpg:grpSpPr>
                            <wps:wsp>
                              <wps:cNvPr id="541" name="Line 4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30" y="2295"/>
                                  <a:ext cx="8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42" name="Line 42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30" y="1890"/>
                                  <a:ext cx="0" cy="8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43" name="Arc 430"/>
                              <wps:cNvSpPr>
                                <a:spLocks/>
                              </wps:cNvSpPr>
                              <wps:spPr bwMode="auto">
                                <a:xfrm>
                                  <a:off x="1697" y="1755"/>
                                  <a:ext cx="263" cy="149"/>
                                </a:xfrm>
                                <a:custGeom>
                                  <a:avLst/>
                                  <a:gdLst>
                                    <a:gd name="G0" fmla="+- 21600 0 0"/>
                                    <a:gd name="G1" fmla="+- 21600 0 0"/>
                                    <a:gd name="G2" fmla="+- 21600 0 0"/>
                                    <a:gd name="T0" fmla="*/ 99 w 43200"/>
                                    <a:gd name="T1" fmla="*/ 23665 h 23665"/>
                                    <a:gd name="T2" fmla="*/ 43200 w 43200"/>
                                    <a:gd name="T3" fmla="*/ 21600 h 23665"/>
                                    <a:gd name="T4" fmla="*/ 21600 w 43200"/>
                                    <a:gd name="T5" fmla="*/ 21600 h 2366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3200" h="23665" fill="none" extrusionOk="0">
                                      <a:moveTo>
                                        <a:pt x="98" y="23665"/>
                                      </a:moveTo>
                                      <a:cubicBezTo>
                                        <a:pt x="33" y="22978"/>
                                        <a:pt x="0" y="22289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-1"/>
                                        <a:pt x="43199" y="9670"/>
                                        <a:pt x="43200" y="21599"/>
                                      </a:cubicBezTo>
                                    </a:path>
                                    <a:path w="43200" h="23665" stroke="0" extrusionOk="0">
                                      <a:moveTo>
                                        <a:pt x="98" y="23665"/>
                                      </a:moveTo>
                                      <a:cubicBezTo>
                                        <a:pt x="33" y="22978"/>
                                        <a:pt x="0" y="22289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-1"/>
                                        <a:pt x="43199" y="9670"/>
                                        <a:pt x="43200" y="21599"/>
                                      </a:cubicBezTo>
                                      <a:lnTo>
                                        <a:pt x="2160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4" name="Line 4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30" y="1890"/>
                                  <a:ext cx="26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45" name="Arc 43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964" y="1755"/>
                                  <a:ext cx="263" cy="149"/>
                                </a:xfrm>
                                <a:custGeom>
                                  <a:avLst/>
                                  <a:gdLst>
                                    <a:gd name="G0" fmla="+- 21600 0 0"/>
                                    <a:gd name="G1" fmla="+- 21600 0 0"/>
                                    <a:gd name="G2" fmla="+- 21600 0 0"/>
                                    <a:gd name="T0" fmla="*/ 99 w 43200"/>
                                    <a:gd name="T1" fmla="*/ 23665 h 23665"/>
                                    <a:gd name="T2" fmla="*/ 43200 w 43200"/>
                                    <a:gd name="T3" fmla="*/ 21600 h 23665"/>
                                    <a:gd name="T4" fmla="*/ 21600 w 43200"/>
                                    <a:gd name="T5" fmla="*/ 21600 h 2366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3200" h="23665" fill="none" extrusionOk="0">
                                      <a:moveTo>
                                        <a:pt x="98" y="23665"/>
                                      </a:moveTo>
                                      <a:cubicBezTo>
                                        <a:pt x="33" y="22978"/>
                                        <a:pt x="0" y="22289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-1"/>
                                        <a:pt x="43199" y="9670"/>
                                        <a:pt x="43200" y="21599"/>
                                      </a:cubicBezTo>
                                    </a:path>
                                    <a:path w="43200" h="23665" stroke="0" extrusionOk="0">
                                      <a:moveTo>
                                        <a:pt x="98" y="23665"/>
                                      </a:moveTo>
                                      <a:cubicBezTo>
                                        <a:pt x="33" y="22978"/>
                                        <a:pt x="0" y="22289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-1"/>
                                        <a:pt x="43199" y="9670"/>
                                        <a:pt x="43200" y="21599"/>
                                      </a:cubicBezTo>
                                      <a:lnTo>
                                        <a:pt x="2160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6" name="Arc 433"/>
                              <wps:cNvSpPr>
                                <a:spLocks/>
                              </wps:cNvSpPr>
                              <wps:spPr bwMode="auto">
                                <a:xfrm>
                                  <a:off x="2230" y="1755"/>
                                  <a:ext cx="263" cy="149"/>
                                </a:xfrm>
                                <a:custGeom>
                                  <a:avLst/>
                                  <a:gdLst>
                                    <a:gd name="G0" fmla="+- 21600 0 0"/>
                                    <a:gd name="G1" fmla="+- 21600 0 0"/>
                                    <a:gd name="G2" fmla="+- 21600 0 0"/>
                                    <a:gd name="T0" fmla="*/ 99 w 43200"/>
                                    <a:gd name="T1" fmla="*/ 23665 h 23665"/>
                                    <a:gd name="T2" fmla="*/ 43200 w 43200"/>
                                    <a:gd name="T3" fmla="*/ 21600 h 23665"/>
                                    <a:gd name="T4" fmla="*/ 21600 w 43200"/>
                                    <a:gd name="T5" fmla="*/ 21600 h 2366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3200" h="23665" fill="none" extrusionOk="0">
                                      <a:moveTo>
                                        <a:pt x="98" y="23665"/>
                                      </a:moveTo>
                                      <a:cubicBezTo>
                                        <a:pt x="33" y="22978"/>
                                        <a:pt x="0" y="22289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-1"/>
                                        <a:pt x="43199" y="9670"/>
                                        <a:pt x="43200" y="21599"/>
                                      </a:cubicBezTo>
                                    </a:path>
                                    <a:path w="43200" h="23665" stroke="0" extrusionOk="0">
                                      <a:moveTo>
                                        <a:pt x="98" y="23665"/>
                                      </a:moveTo>
                                      <a:cubicBezTo>
                                        <a:pt x="33" y="22978"/>
                                        <a:pt x="0" y="22289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-1"/>
                                        <a:pt x="43199" y="9670"/>
                                        <a:pt x="43200" y="21599"/>
                                      </a:cubicBezTo>
                                      <a:lnTo>
                                        <a:pt x="2160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7" name="Arc 434"/>
                              <wps:cNvSpPr>
                                <a:spLocks/>
                              </wps:cNvSpPr>
                              <wps:spPr bwMode="auto">
                                <a:xfrm>
                                  <a:off x="2497" y="1755"/>
                                  <a:ext cx="263" cy="149"/>
                                </a:xfrm>
                                <a:custGeom>
                                  <a:avLst/>
                                  <a:gdLst>
                                    <a:gd name="G0" fmla="+- 21600 0 0"/>
                                    <a:gd name="G1" fmla="+- 21600 0 0"/>
                                    <a:gd name="G2" fmla="+- 21600 0 0"/>
                                    <a:gd name="T0" fmla="*/ 99 w 43200"/>
                                    <a:gd name="T1" fmla="*/ 23665 h 23665"/>
                                    <a:gd name="T2" fmla="*/ 43200 w 43200"/>
                                    <a:gd name="T3" fmla="*/ 21600 h 23665"/>
                                    <a:gd name="T4" fmla="*/ 21600 w 43200"/>
                                    <a:gd name="T5" fmla="*/ 21600 h 2366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3200" h="23665" fill="none" extrusionOk="0">
                                      <a:moveTo>
                                        <a:pt x="98" y="23665"/>
                                      </a:moveTo>
                                      <a:cubicBezTo>
                                        <a:pt x="33" y="22978"/>
                                        <a:pt x="0" y="22289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-1"/>
                                        <a:pt x="43199" y="9670"/>
                                        <a:pt x="43200" y="21599"/>
                                      </a:cubicBezTo>
                                    </a:path>
                                    <a:path w="43200" h="23665" stroke="0" extrusionOk="0">
                                      <a:moveTo>
                                        <a:pt x="98" y="23665"/>
                                      </a:moveTo>
                                      <a:cubicBezTo>
                                        <a:pt x="33" y="22978"/>
                                        <a:pt x="0" y="22289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-1"/>
                                        <a:pt x="43199" y="9670"/>
                                        <a:pt x="43200" y="21599"/>
                                      </a:cubicBezTo>
                                      <a:lnTo>
                                        <a:pt x="2160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8" name="Line 43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64" y="1890"/>
                                  <a:ext cx="266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49" name="Line 43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030" y="1890"/>
                                  <a:ext cx="0" cy="8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50" name="Line 4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97" y="2430"/>
                                  <a:ext cx="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51" name="Line 43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64" y="2430"/>
                                  <a:ext cx="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52" name="Line 43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30" y="2700"/>
                                  <a:ext cx="66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53" name="Line 44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364" y="2700"/>
                                  <a:ext cx="6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54" name="Line 4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030" y="2295"/>
                                  <a:ext cx="4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540" name="Line 4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430" y="540"/>
                                <a:ext cx="0" cy="175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4" name="Oval 4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74" y="1010"/>
                                <a:ext cx="930" cy="93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algn="ctr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35" name="Line 40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30" y="1091"/>
                                <a:ext cx="9" cy="74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529" name="Text Box 4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23713" y="811226"/>
                              <a:ext cx="377825" cy="4356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530" name="Text Box 4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88508" y="984581"/>
                              <a:ext cx="384810" cy="4330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531" name="Text Box 4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93588" y="219406"/>
                              <a:ext cx="457835" cy="3860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3" name="Text Box 4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23408" y="44146"/>
                              <a:ext cx="349250" cy="4368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570" name="Надпись 570"/>
                          <wps:cNvSpPr txBox="1"/>
                          <wps:spPr>
                            <a:xfrm>
                              <a:off x="1132468" y="1405524"/>
                              <a:ext cx="640258" cy="28367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6533C" w:rsidRPr="00394781" w:rsidRDefault="0076533C">
                                <w:pPr>
                                  <w:rPr>
                                    <w:i/>
                                  </w:rPr>
                                </w:pPr>
                                <w:r w:rsidRPr="00394781">
                                  <w:rPr>
                                    <w:rFonts w:ascii="Times New Roman" w:eastAsia="Times New Roman" w:hAnsi="Times New Roman" w:cs="Times New Roman"/>
                                    <w:i/>
                                    <w:sz w:val="28"/>
                                    <w:szCs w:val="20"/>
                                    <w:lang w:eastAsia="ru-RU"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2" name="Надпись 572"/>
                          <wps:cNvSpPr txBox="1"/>
                          <wps:spPr>
                            <a:xfrm>
                              <a:off x="0" y="604778"/>
                              <a:ext cx="332116" cy="28367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6533C" w:rsidRPr="00394781" w:rsidRDefault="0076533C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 w:rsidRPr="00394781">
                                  <w:rPr>
                                    <w:rFonts w:ascii="Times New Roman" w:eastAsia="Times New Roman" w:hAnsi="Times New Roman" w:cs="Times New Roman"/>
                                    <w:i/>
                                    <w:sz w:val="28"/>
                                    <w:szCs w:val="20"/>
                                    <w:lang w:val="en-US" w:eastAsia="ru-RU"/>
                                  </w:rPr>
                                  <w:t>i</w:t>
                                </w:r>
                                <w:r>
                                  <w:rPr>
                                    <w:rFonts w:ascii="Times New Roman" w:eastAsia="Times New Roman" w:hAnsi="Times New Roman" w:cs="Times New Roman"/>
                                    <w:sz w:val="28"/>
                                    <w:szCs w:val="20"/>
                                    <w:vertAlign w:val="subscript"/>
                                    <w:lang w:val="en-US" w:eastAsia="ru-RU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3" name="Надпись 573"/>
                          <wps:cNvSpPr txBox="1"/>
                          <wps:spPr>
                            <a:xfrm>
                              <a:off x="1009290" y="95820"/>
                              <a:ext cx="332116" cy="28367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6533C" w:rsidRPr="00394781" w:rsidRDefault="0076533C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eastAsia="Times New Roman" w:hAnsi="Times New Roman" w:cs="Times New Roman"/>
                                    <w:i/>
                                    <w:sz w:val="28"/>
                                    <w:szCs w:val="20"/>
                                    <w:lang w:val="en-US" w:eastAsia="ru-RU"/>
                                  </w:rPr>
                                  <w:t>L</w:t>
                                </w:r>
                                <w:r>
                                  <w:rPr>
                                    <w:rFonts w:ascii="Times New Roman" w:eastAsia="Times New Roman" w:hAnsi="Times New Roman" w:cs="Times New Roman"/>
                                    <w:sz w:val="28"/>
                                    <w:szCs w:val="20"/>
                                    <w:vertAlign w:val="subscript"/>
                                    <w:lang w:val="en-US" w:eastAsia="ru-RU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4" name="Надпись 574"/>
                          <wps:cNvSpPr txBox="1"/>
                          <wps:spPr>
                            <a:xfrm>
                              <a:off x="1354898" y="284471"/>
                              <a:ext cx="332116" cy="28367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6533C" w:rsidRPr="00394781" w:rsidRDefault="0076533C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eastAsia="Times New Roman" w:hAnsi="Times New Roman" w:cs="Times New Roman"/>
                                    <w:i/>
                                    <w:sz w:val="28"/>
                                    <w:szCs w:val="20"/>
                                    <w:lang w:val="en-US" w:eastAsia="ru-RU"/>
                                  </w:rPr>
                                  <w:t>C</w:t>
                                </w:r>
                                <w:r>
                                  <w:rPr>
                                    <w:rFonts w:ascii="Times New Roman" w:eastAsia="Times New Roman" w:hAnsi="Times New Roman" w:cs="Times New Roman"/>
                                    <w:sz w:val="28"/>
                                    <w:szCs w:val="20"/>
                                    <w:vertAlign w:val="subscript"/>
                                    <w:lang w:val="en-US" w:eastAsia="ru-RU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5" name="Надпись 575"/>
                          <wps:cNvSpPr txBox="1"/>
                          <wps:spPr>
                            <a:xfrm>
                              <a:off x="1350330" y="1097822"/>
                              <a:ext cx="332116" cy="28367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6533C" w:rsidRPr="00394781" w:rsidRDefault="0076533C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eastAsia="Times New Roman" w:hAnsi="Times New Roman" w:cs="Times New Roman"/>
                                    <w:i/>
                                    <w:sz w:val="28"/>
                                    <w:szCs w:val="20"/>
                                    <w:lang w:val="en-US" w:eastAsia="ru-RU"/>
                                  </w:rPr>
                                  <w:t>C</w:t>
                                </w:r>
                                <w:r w:rsidRPr="00A338BA">
                                  <w:rPr>
                                    <w:rFonts w:ascii="Times New Roman" w:eastAsia="Times New Roman" w:hAnsi="Times New Roman" w:cs="Times New Roman"/>
                                    <w:sz w:val="28"/>
                                    <w:szCs w:val="20"/>
                                    <w:vertAlign w:val="subscript"/>
                                    <w:lang w:val="en-US" w:eastAsia="ru-RU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6" name="Надпись 576"/>
                          <wps:cNvSpPr txBox="1"/>
                          <wps:spPr>
                            <a:xfrm>
                              <a:off x="1004976" y="906701"/>
                              <a:ext cx="332116" cy="28367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6533C" w:rsidRPr="00394781" w:rsidRDefault="0076533C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eastAsia="Times New Roman" w:hAnsi="Times New Roman" w:cs="Times New Roman"/>
                                    <w:i/>
                                    <w:sz w:val="28"/>
                                    <w:szCs w:val="20"/>
                                    <w:lang w:val="en-US" w:eastAsia="ru-RU"/>
                                  </w:rPr>
                                  <w:t>L</w:t>
                                </w:r>
                                <w:r>
                                  <w:rPr>
                                    <w:rFonts w:ascii="Times New Roman" w:eastAsia="Times New Roman" w:hAnsi="Times New Roman" w:cs="Times New Roman"/>
                                    <w:sz w:val="28"/>
                                    <w:szCs w:val="20"/>
                                    <w:vertAlign w:val="subscript"/>
                                    <w:lang w:val="en-US" w:eastAsia="ru-RU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83" name="Овал 583"/>
                          <wps:cNvSpPr/>
                          <wps:spPr>
                            <a:xfrm>
                              <a:off x="883916" y="275758"/>
                              <a:ext cx="35560" cy="3556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84" name="Овал 584"/>
                          <wps:cNvSpPr/>
                          <wps:spPr>
                            <a:xfrm>
                              <a:off x="1627389" y="275758"/>
                              <a:ext cx="35560" cy="3556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85" name="Овал 585"/>
                          <wps:cNvSpPr/>
                          <wps:spPr>
                            <a:xfrm>
                              <a:off x="881591" y="1087791"/>
                              <a:ext cx="35560" cy="3556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86" name="Овал 586"/>
                          <wps:cNvSpPr/>
                          <wps:spPr>
                            <a:xfrm>
                              <a:off x="1627386" y="1086859"/>
                              <a:ext cx="35560" cy="3556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g:wgp>
                        <wpg:cNvPr id="589" name="Группа 589"/>
                        <wpg:cNvGrpSpPr/>
                        <wpg:grpSpPr>
                          <a:xfrm>
                            <a:off x="2546517" y="35999"/>
                            <a:ext cx="2098217" cy="1672180"/>
                            <a:chOff x="2546517" y="35999"/>
                            <a:chExt cx="2098217" cy="1672180"/>
                          </a:xfrm>
                        </wpg:grpSpPr>
                        <wpg:grpSp>
                          <wpg:cNvPr id="498" name="Group 448"/>
                          <wpg:cNvGrpSpPr>
                            <a:grpSpLocks/>
                          </wpg:cNvGrpSpPr>
                          <wpg:grpSpPr bwMode="auto">
                            <a:xfrm>
                              <a:off x="2622259" y="35999"/>
                              <a:ext cx="2022475" cy="1357630"/>
                              <a:chOff x="3853" y="195"/>
                              <a:chExt cx="3185" cy="2138"/>
                            </a:xfrm>
                          </wpg:grpSpPr>
                          <wpg:grpSp>
                            <wpg:cNvPr id="499" name="Group 449"/>
                            <wpg:cNvGrpSpPr>
                              <a:grpSpLocks/>
                            </wpg:cNvGrpSpPr>
                            <wpg:grpSpPr bwMode="auto">
                              <a:xfrm>
                                <a:off x="4151" y="331"/>
                                <a:ext cx="2887" cy="2002"/>
                                <a:chOff x="4149" y="276"/>
                                <a:chExt cx="3473" cy="2002"/>
                              </a:xfrm>
                            </wpg:grpSpPr>
                            <wps:wsp>
                              <wps:cNvPr id="505" name="Line 45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49" y="411"/>
                                  <a:ext cx="533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506" name="Group 45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149" y="276"/>
                                  <a:ext cx="3473" cy="2002"/>
                                  <a:chOff x="4149" y="276"/>
                                  <a:chExt cx="3473" cy="2002"/>
                                </a:xfrm>
                              </wpg:grpSpPr>
                              <wps:wsp>
                                <wps:cNvPr id="507" name="Oval 45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149" y="951"/>
                                    <a:ext cx="818" cy="68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 algn="ctr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08" name="Line 45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549" y="1026"/>
                                    <a:ext cx="1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09" name="Line 45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49" y="411"/>
                                    <a:ext cx="0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10" name="Line 455"/>
                                <wps:cNvCnPr>
                                  <a:cxnSpLocks noChangeShapeType="1"/>
                                  <a:stCxn id="507" idx="4"/>
                                </wps:cNvCnPr>
                                <wps:spPr bwMode="auto">
                                  <a:xfrm flipH="1">
                                    <a:off x="4550" y="1631"/>
                                    <a:ext cx="0" cy="53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11" name="Line 45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49" y="411"/>
                                    <a:ext cx="533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12" name="Line 45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683" y="1274"/>
                                    <a:ext cx="0" cy="89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13" name="Line 45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682" y="411"/>
                                    <a:ext cx="80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514" name="Group 45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082" y="276"/>
                                    <a:ext cx="1063" cy="149"/>
                                    <a:chOff x="5082" y="276"/>
                                    <a:chExt cx="1063" cy="149"/>
                                  </a:xfrm>
                                </wpg:grpSpPr>
                                <wps:wsp>
                                  <wps:cNvPr id="524" name="Arc 460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5082" y="276"/>
                                      <a:ext cx="263" cy="149"/>
                                    </a:xfrm>
                                    <a:custGeom>
                                      <a:avLst/>
                                      <a:gdLst>
                                        <a:gd name="G0" fmla="+- 21600 0 0"/>
                                        <a:gd name="G1" fmla="+- 21600 0 0"/>
                                        <a:gd name="G2" fmla="+- 21600 0 0"/>
                                        <a:gd name="T0" fmla="*/ 99 w 43200"/>
                                        <a:gd name="T1" fmla="*/ 23665 h 23665"/>
                                        <a:gd name="T2" fmla="*/ 43200 w 43200"/>
                                        <a:gd name="T3" fmla="*/ 21600 h 23665"/>
                                        <a:gd name="T4" fmla="*/ 21600 w 43200"/>
                                        <a:gd name="T5" fmla="*/ 21600 h 23665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43200" h="23665" fill="none" extrusionOk="0">
                                          <a:moveTo>
                                            <a:pt x="98" y="23665"/>
                                          </a:moveTo>
                                          <a:cubicBezTo>
                                            <a:pt x="33" y="22978"/>
                                            <a:pt x="0" y="22289"/>
                                            <a:pt x="0" y="21600"/>
                                          </a:cubicBezTo>
                                          <a:cubicBezTo>
                                            <a:pt x="0" y="9670"/>
                                            <a:pt x="9670" y="0"/>
                                            <a:pt x="21600" y="0"/>
                                          </a:cubicBezTo>
                                          <a:cubicBezTo>
                                            <a:pt x="33529" y="-1"/>
                                            <a:pt x="43199" y="9670"/>
                                            <a:pt x="43200" y="21599"/>
                                          </a:cubicBezTo>
                                        </a:path>
                                        <a:path w="43200" h="23665" stroke="0" extrusionOk="0">
                                          <a:moveTo>
                                            <a:pt x="98" y="23665"/>
                                          </a:moveTo>
                                          <a:cubicBezTo>
                                            <a:pt x="33" y="22978"/>
                                            <a:pt x="0" y="22289"/>
                                            <a:pt x="0" y="21600"/>
                                          </a:cubicBezTo>
                                          <a:cubicBezTo>
                                            <a:pt x="0" y="9670"/>
                                            <a:pt x="9670" y="0"/>
                                            <a:pt x="21600" y="0"/>
                                          </a:cubicBezTo>
                                          <a:cubicBezTo>
                                            <a:pt x="33529" y="-1"/>
                                            <a:pt x="43199" y="9670"/>
                                            <a:pt x="43200" y="21599"/>
                                          </a:cubicBezTo>
                                          <a:lnTo>
                                            <a:pt x="21600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525" name="Arc 461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5348" y="276"/>
                                      <a:ext cx="263" cy="149"/>
                                    </a:xfrm>
                                    <a:custGeom>
                                      <a:avLst/>
                                      <a:gdLst>
                                        <a:gd name="G0" fmla="+- 21600 0 0"/>
                                        <a:gd name="G1" fmla="+- 21600 0 0"/>
                                        <a:gd name="G2" fmla="+- 21600 0 0"/>
                                        <a:gd name="T0" fmla="*/ 99 w 43200"/>
                                        <a:gd name="T1" fmla="*/ 23665 h 23665"/>
                                        <a:gd name="T2" fmla="*/ 43200 w 43200"/>
                                        <a:gd name="T3" fmla="*/ 21600 h 23665"/>
                                        <a:gd name="T4" fmla="*/ 21600 w 43200"/>
                                        <a:gd name="T5" fmla="*/ 21600 h 23665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43200" h="23665" fill="none" extrusionOk="0">
                                          <a:moveTo>
                                            <a:pt x="98" y="23665"/>
                                          </a:moveTo>
                                          <a:cubicBezTo>
                                            <a:pt x="33" y="22978"/>
                                            <a:pt x="0" y="22289"/>
                                            <a:pt x="0" y="21600"/>
                                          </a:cubicBezTo>
                                          <a:cubicBezTo>
                                            <a:pt x="0" y="9670"/>
                                            <a:pt x="9670" y="0"/>
                                            <a:pt x="21600" y="0"/>
                                          </a:cubicBezTo>
                                          <a:cubicBezTo>
                                            <a:pt x="33529" y="-1"/>
                                            <a:pt x="43199" y="9670"/>
                                            <a:pt x="43200" y="21599"/>
                                          </a:cubicBezTo>
                                        </a:path>
                                        <a:path w="43200" h="23665" stroke="0" extrusionOk="0">
                                          <a:moveTo>
                                            <a:pt x="98" y="23665"/>
                                          </a:moveTo>
                                          <a:cubicBezTo>
                                            <a:pt x="33" y="22978"/>
                                            <a:pt x="0" y="22289"/>
                                            <a:pt x="0" y="21600"/>
                                          </a:cubicBezTo>
                                          <a:cubicBezTo>
                                            <a:pt x="0" y="9670"/>
                                            <a:pt x="9670" y="0"/>
                                            <a:pt x="21600" y="0"/>
                                          </a:cubicBezTo>
                                          <a:cubicBezTo>
                                            <a:pt x="33529" y="-1"/>
                                            <a:pt x="43199" y="9670"/>
                                            <a:pt x="43200" y="21599"/>
                                          </a:cubicBezTo>
                                          <a:lnTo>
                                            <a:pt x="21600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526" name="Arc 462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5615" y="276"/>
                                      <a:ext cx="263" cy="149"/>
                                    </a:xfrm>
                                    <a:custGeom>
                                      <a:avLst/>
                                      <a:gdLst>
                                        <a:gd name="G0" fmla="+- 21600 0 0"/>
                                        <a:gd name="G1" fmla="+- 21600 0 0"/>
                                        <a:gd name="G2" fmla="+- 21600 0 0"/>
                                        <a:gd name="T0" fmla="*/ 99 w 43200"/>
                                        <a:gd name="T1" fmla="*/ 23665 h 23665"/>
                                        <a:gd name="T2" fmla="*/ 43200 w 43200"/>
                                        <a:gd name="T3" fmla="*/ 21600 h 23665"/>
                                        <a:gd name="T4" fmla="*/ 21600 w 43200"/>
                                        <a:gd name="T5" fmla="*/ 21600 h 23665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43200" h="23665" fill="none" extrusionOk="0">
                                          <a:moveTo>
                                            <a:pt x="98" y="23665"/>
                                          </a:moveTo>
                                          <a:cubicBezTo>
                                            <a:pt x="33" y="22978"/>
                                            <a:pt x="0" y="22289"/>
                                            <a:pt x="0" y="21600"/>
                                          </a:cubicBezTo>
                                          <a:cubicBezTo>
                                            <a:pt x="0" y="9670"/>
                                            <a:pt x="9670" y="0"/>
                                            <a:pt x="21600" y="0"/>
                                          </a:cubicBezTo>
                                          <a:cubicBezTo>
                                            <a:pt x="33529" y="-1"/>
                                            <a:pt x="43199" y="9670"/>
                                            <a:pt x="43200" y="21599"/>
                                          </a:cubicBezTo>
                                        </a:path>
                                        <a:path w="43200" h="23665" stroke="0" extrusionOk="0">
                                          <a:moveTo>
                                            <a:pt x="98" y="23665"/>
                                          </a:moveTo>
                                          <a:cubicBezTo>
                                            <a:pt x="33" y="22978"/>
                                            <a:pt x="0" y="22289"/>
                                            <a:pt x="0" y="21600"/>
                                          </a:cubicBezTo>
                                          <a:cubicBezTo>
                                            <a:pt x="0" y="9670"/>
                                            <a:pt x="9670" y="0"/>
                                            <a:pt x="21600" y="0"/>
                                          </a:cubicBezTo>
                                          <a:cubicBezTo>
                                            <a:pt x="33529" y="-1"/>
                                            <a:pt x="43199" y="9670"/>
                                            <a:pt x="43200" y="21599"/>
                                          </a:cubicBezTo>
                                          <a:lnTo>
                                            <a:pt x="21600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527" name="Arc 463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5882" y="276"/>
                                      <a:ext cx="263" cy="149"/>
                                    </a:xfrm>
                                    <a:custGeom>
                                      <a:avLst/>
                                      <a:gdLst>
                                        <a:gd name="G0" fmla="+- 21600 0 0"/>
                                        <a:gd name="G1" fmla="+- 21600 0 0"/>
                                        <a:gd name="G2" fmla="+- 21600 0 0"/>
                                        <a:gd name="T0" fmla="*/ 99 w 43200"/>
                                        <a:gd name="T1" fmla="*/ 23665 h 23665"/>
                                        <a:gd name="T2" fmla="*/ 43200 w 43200"/>
                                        <a:gd name="T3" fmla="*/ 21600 h 23665"/>
                                        <a:gd name="T4" fmla="*/ 21600 w 43200"/>
                                        <a:gd name="T5" fmla="*/ 21600 h 23665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43200" h="23665" fill="none" extrusionOk="0">
                                          <a:moveTo>
                                            <a:pt x="98" y="23665"/>
                                          </a:moveTo>
                                          <a:cubicBezTo>
                                            <a:pt x="33" y="22978"/>
                                            <a:pt x="0" y="22289"/>
                                            <a:pt x="0" y="21600"/>
                                          </a:cubicBezTo>
                                          <a:cubicBezTo>
                                            <a:pt x="0" y="9670"/>
                                            <a:pt x="9670" y="0"/>
                                            <a:pt x="21600" y="0"/>
                                          </a:cubicBezTo>
                                          <a:cubicBezTo>
                                            <a:pt x="33529" y="-1"/>
                                            <a:pt x="43199" y="9670"/>
                                            <a:pt x="43200" y="21599"/>
                                          </a:cubicBezTo>
                                        </a:path>
                                        <a:path w="43200" h="23665" stroke="0" extrusionOk="0">
                                          <a:moveTo>
                                            <a:pt x="98" y="23665"/>
                                          </a:moveTo>
                                          <a:cubicBezTo>
                                            <a:pt x="33" y="22978"/>
                                            <a:pt x="0" y="22289"/>
                                            <a:pt x="0" y="21600"/>
                                          </a:cubicBezTo>
                                          <a:cubicBezTo>
                                            <a:pt x="0" y="9670"/>
                                            <a:pt x="9670" y="0"/>
                                            <a:pt x="21600" y="0"/>
                                          </a:cubicBezTo>
                                          <a:cubicBezTo>
                                            <a:pt x="33529" y="-1"/>
                                            <a:pt x="43199" y="9670"/>
                                            <a:pt x="43200" y="21599"/>
                                          </a:cubicBezTo>
                                          <a:lnTo>
                                            <a:pt x="21600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515" name="Line 46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682" y="411"/>
                                    <a:ext cx="1" cy="6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16" name="Line 46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49" y="2166"/>
                                    <a:ext cx="667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17" name="Line 466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5898" y="2165"/>
                                    <a:ext cx="158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18" name="Line 46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416" y="1086"/>
                                    <a:ext cx="533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19" name="Rectangle 46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216" y="2051"/>
                                    <a:ext cx="682" cy="227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0" name="Line 46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409" y="1274"/>
                                    <a:ext cx="532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21" name="Line 47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7475" y="1388"/>
                                    <a:ext cx="0" cy="78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22" name="Rectangle 47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349" y="816"/>
                                    <a:ext cx="273" cy="567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3" name="Line 47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482" y="411"/>
                                    <a:ext cx="0" cy="40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s:wsp>
                            <wps:cNvPr id="500" name="Text Box 47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090" y="1240"/>
                                <a:ext cx="609" cy="68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501" name="Text Box 47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427" y="770"/>
                                <a:ext cx="52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502" name="Text Box 47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853" y="534"/>
                                <a:ext cx="736" cy="88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03" name="Text Box 47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090" y="195"/>
                                <a:ext cx="595" cy="68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504" name="Text Box 47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534" y="766"/>
                                <a:ext cx="721" cy="6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571" name="Надпись 571"/>
                          <wps:cNvSpPr txBox="1"/>
                          <wps:spPr>
                            <a:xfrm>
                              <a:off x="3613418" y="1424508"/>
                              <a:ext cx="334030" cy="28367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6533C" w:rsidRPr="00394781" w:rsidRDefault="0076533C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ascii="Times New Roman" w:eastAsia="Times New Roman" w:hAnsi="Times New Roman" w:cs="Times New Roman"/>
                                    <w:i/>
                                    <w:sz w:val="28"/>
                                    <w:szCs w:val="20"/>
                                    <w:lang w:eastAsia="ru-RU"/>
                                  </w:rPr>
                                  <w:t>б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7" name="Надпись 577"/>
                          <wps:cNvSpPr txBox="1"/>
                          <wps:spPr>
                            <a:xfrm>
                              <a:off x="3839482" y="379491"/>
                              <a:ext cx="332116" cy="28367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6533C" w:rsidRPr="00394781" w:rsidRDefault="0076533C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eastAsia="Times New Roman" w:hAnsi="Times New Roman" w:cs="Times New Roman"/>
                                    <w:i/>
                                    <w:sz w:val="28"/>
                                    <w:szCs w:val="20"/>
                                    <w:lang w:val="en-US" w:eastAsia="ru-RU"/>
                                  </w:rPr>
                                  <w:t>C</w:t>
                                </w:r>
                                <w:r>
                                  <w:rPr>
                                    <w:rFonts w:ascii="Times New Roman" w:eastAsia="Times New Roman" w:hAnsi="Times New Roman" w:cs="Times New Roman"/>
                                    <w:sz w:val="28"/>
                                    <w:szCs w:val="20"/>
                                    <w:vertAlign w:val="subscript"/>
                                    <w:lang w:val="en-US" w:eastAsia="ru-RU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8" name="Надпись 578"/>
                          <wps:cNvSpPr txBox="1"/>
                          <wps:spPr>
                            <a:xfrm>
                              <a:off x="3308230" y="209731"/>
                              <a:ext cx="332116" cy="28367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6533C" w:rsidRPr="00394781" w:rsidRDefault="0076533C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eastAsia="Times New Roman" w:hAnsi="Times New Roman" w:cs="Times New Roman"/>
                                    <w:i/>
                                    <w:sz w:val="28"/>
                                    <w:szCs w:val="20"/>
                                    <w:lang w:val="en-US" w:eastAsia="ru-RU"/>
                                  </w:rPr>
                                  <w:t>L</w:t>
                                </w:r>
                                <w:r>
                                  <w:rPr>
                                    <w:rFonts w:ascii="Times New Roman" w:eastAsia="Times New Roman" w:hAnsi="Times New Roman" w:cs="Times New Roman"/>
                                    <w:sz w:val="28"/>
                                    <w:szCs w:val="20"/>
                                    <w:vertAlign w:val="subscript"/>
                                    <w:lang w:val="en-US" w:eastAsia="ru-RU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9" name="Надпись 579"/>
                          <wps:cNvSpPr txBox="1"/>
                          <wps:spPr>
                            <a:xfrm>
                              <a:off x="2546517" y="622907"/>
                              <a:ext cx="332116" cy="28367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6533C" w:rsidRPr="00394781" w:rsidRDefault="0076533C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 w:rsidRPr="00394781">
                                  <w:rPr>
                                    <w:rFonts w:ascii="Times New Roman" w:eastAsia="Times New Roman" w:hAnsi="Times New Roman" w:cs="Times New Roman"/>
                                    <w:i/>
                                    <w:sz w:val="28"/>
                                    <w:szCs w:val="20"/>
                                    <w:lang w:val="en-US" w:eastAsia="ru-RU"/>
                                  </w:rPr>
                                  <w:t>i</w:t>
                                </w:r>
                                <w:r>
                                  <w:rPr>
                                    <w:rFonts w:ascii="Times New Roman" w:eastAsia="Times New Roman" w:hAnsi="Times New Roman" w:cs="Times New Roman"/>
                                    <w:sz w:val="28"/>
                                    <w:szCs w:val="20"/>
                                    <w:vertAlign w:val="subscript"/>
                                    <w:lang w:val="en-US" w:eastAsia="ru-RU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80" name="Надпись 580"/>
                          <wps:cNvSpPr txBox="1"/>
                          <wps:spPr>
                            <a:xfrm>
                              <a:off x="4264899" y="253425"/>
                              <a:ext cx="356248" cy="28367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6533C" w:rsidRPr="00394781" w:rsidRDefault="0076533C" w:rsidP="00394781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eastAsia="Times New Roman" w:hAnsi="Times New Roman" w:cs="Times New Roman"/>
                                    <w:i/>
                                    <w:sz w:val="28"/>
                                    <w:szCs w:val="20"/>
                                    <w:lang w:val="en-US" w:eastAsia="ru-RU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81" name="Надпись 581"/>
                          <wps:cNvSpPr txBox="1"/>
                          <wps:spPr>
                            <a:xfrm>
                              <a:off x="3443664" y="984581"/>
                              <a:ext cx="356248" cy="28367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6533C" w:rsidRPr="00394781" w:rsidRDefault="0076533C" w:rsidP="00394781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eastAsia="Times New Roman" w:hAnsi="Times New Roman" w:cs="Times New Roman"/>
                                    <w:i/>
                                    <w:sz w:val="28"/>
                                    <w:szCs w:val="20"/>
                                    <w:lang w:val="en-US" w:eastAsia="ru-RU"/>
                                  </w:rPr>
                                  <w:t>R</w:t>
                                </w:r>
                                <w:r>
                                  <w:rPr>
                                    <w:rFonts w:ascii="Times New Roman" w:eastAsia="Times New Roman" w:hAnsi="Times New Roman" w:cs="Times New Roman"/>
                                    <w:sz w:val="28"/>
                                    <w:szCs w:val="20"/>
                                    <w:vertAlign w:val="subscript"/>
                                    <w:lang w:val="en-US" w:eastAsia="ru-RU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82" name="Овал 582"/>
                          <wps:cNvSpPr/>
                          <wps:spPr>
                            <a:xfrm>
                              <a:off x="4130328" y="1306907"/>
                              <a:ext cx="36000" cy="360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87" name="Овал 587"/>
                          <wps:cNvSpPr/>
                          <wps:spPr>
                            <a:xfrm>
                              <a:off x="4126297" y="191794"/>
                              <a:ext cx="35560" cy="3556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495" o:spid="_x0000_s1026" editas="canvas" style="width:371.8pt;height:149.25pt;mso-position-horizontal-relative:char;mso-position-vertical-relative:line" coordsize="47218,189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">
                <v:shape id="_x0000_s1027" type="#_x0000_t75" style="position:absolute;width:47218;height:18954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 569" o:spid="_x0000_s1028" type="#_x0000_t202" style="position:absolute;left:21350;top:16125;width:6403;height:28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7qJ8YA&#10;AADcAAAADwAAAGRycy9kb3ducmV2LnhtbESPQWvCQBSE7wX/w/KE3upGwWCjq4RAaCn1oPXi7Zl9&#10;JsHs25jdmrS/3i0UPA4z8w2z2gymETfqXG1ZwXQSgSAurK65VHD4yl8WIJxH1thYJgU/5GCzHj2t&#10;MNG25x3d9r4UAcIuQQWV920ipSsqMugmtiUO3tl2Bn2QXSl1h32Am0bOoiiWBmsOCxW2lFVUXPbf&#10;RsFHlm9xd5qZxW+TvX2e0/Z6OM6Veh4P6RKEp8E/wv/td61gHr/C35lwBOT6D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v7qJ8YAAADcAAAADwAAAAAAAAAAAAAAAACYAgAAZHJz&#10;L2Rvd25yZXYueG1sUEsFBgAAAAAEAAQA9QAAAIsDAAAAAA==&#10;" filled="f" stroked="f" strokeweight=".5pt">
                  <v:textbox>
                    <w:txbxContent>
                      <w:p w:rsidR="0076533C" w:rsidRDefault="0076533C">
                        <w:r>
                          <w:rPr>
                            <w:rFonts w:ascii="Times New Roman" w:eastAsia="Times New Roman" w:hAnsi="Times New Roman" w:cs="Times New Roman"/>
                            <w:sz w:val="28"/>
                            <w:szCs w:val="20"/>
                            <w:lang w:eastAsia="ru-RU"/>
                          </w:rPr>
                          <w:t>Рис.</w:t>
                        </w:r>
                        <w:r w:rsidRPr="009E2643">
                          <w:rPr>
                            <w:rFonts w:ascii="Times New Roman" w:eastAsia="Times New Roman" w:hAnsi="Times New Roman" w:cs="Times New Roman"/>
                            <w:sz w:val="28"/>
                            <w:szCs w:val="20"/>
                            <w:lang w:eastAsia="ru-RU"/>
                          </w:rPr>
                          <w:t>1</w:t>
                        </w:r>
                      </w:p>
                    </w:txbxContent>
                  </v:textbox>
                </v:shape>
                <v:group id="Группа 588" o:spid="_x0000_s1029" style="position:absolute;top:435;width:18282;height:16456" coordorigin=",435" coordsize="18282,164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PuORnCAAAA3AAAAA8A&#10;AAAAAAAAAAAAAAAAqgIAAGRycy9kb3ducmV2LnhtbFBLBQYAAAAABAAEAPoAAACZAwAAAAA=&#10;">
                  <v:group id="Group 407" o:spid="_x0000_s1030" style="position:absolute;left:3169;top:435;width:15113;height:13728" coordorigin="174" coordsize="3256,29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liGYjwwAAANwAAAAP&#10;AAAAAAAAAAAAAAAAAKoCAABkcnMvZG93bnJldi54bWxQSwUGAAAAAAQABAD6AAAAmgMAAAAA&#10;">
                    <v:line id="Line 410" o:spid="_x0000_s1031" style="position:absolute;visibility:visible;mso-wrap-style:square" from="630,540" to="630,1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79blccAAADc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T7MU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jv1uVxwAAANwAAAAPAAAAAAAA&#10;AAAAAAAAAKECAABkcnMvZG93bnJldi54bWxQSwUGAAAAAAQABAD5AAAAlQMAAAAA&#10;"/>
                    <v:line id="Line 411" o:spid="_x0000_s1032" style="position:absolute;visibility:visible;mso-wrap-style:square" from="630,1890" to="631,2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P+DscAAADcAAAADwAAAGRycy9kb3ducmV2LnhtbESPQWvCQBSE7wX/w/IKvdVNK00luoq0&#10;FLSHolbQ4zP7TGKzb8PuNkn/vSsUPA4z8w0znfemFi05X1lW8DRMQBDnVldcKNh9fzyOQfiArLG2&#10;TAr+yMN8NribYqZtxxtqt6EQEcI+QwVlCE0mpc9LMuiHtiGO3sk6gyFKV0jtsItwU8vnJEmlwYrj&#10;QokNvZWU/2x/jYKv0TptF6vPZb9fpcf8fXM8nDun1MN9v5iACNSHW/i/vdQKXka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M8/4OxwAAANwAAAAPAAAAAAAA&#10;AAAAAAAAAKECAABkcnMvZG93bnJldi54bWxQSwUGAAAAAAQABAD5AAAAlQMAAAAA&#10;"/>
                    <v:group id="Group 412" o:spid="_x0000_s1033" style="position:absolute;left:630;width:2800;height:1215" coordorigin="630" coordsize="2800,12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gUfD+wwAAANwAAAAP&#10;AAAAAAAAAAAAAAAAAKoCAABkcnMvZG93bnJldi54bWxQSwUGAAAAAAQABAD6AAAAmgMAAAAA&#10;">
                      <v:line id="Line 413" o:spid="_x0000_s1034" style="position:absolute;visibility:visible;mso-wrap-style:square" from="630,540" to="1430,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IgQscAAADcAAAADwAAAGRycy9kb3ducmV2LnhtbESPQUvDQBSE74L/YXlCb3ajkiCxm1AU&#10;oe1BbBXa42v2mUSzb8PuNkn/vSsUPA4z8w2zKCfTiYGcby0ruJsnIIgrq1uuFXx+vN4+gvABWWNn&#10;mRScyUNZXF8tMNd25C0Nu1CLCGGfo4ImhD6X0lcNGfRz2xNH78s6gyFKV0vtcIxw08n7JMmkwZbj&#10;QoM9PTdU/exORsHbw3s2LNeb1bRfZ8fqZXs8fI9OqdnNtHwCEWgK/+FLe6UVpGkKf2fiEZDF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OsiBCxwAAANwAAAAPAAAAAAAA&#10;AAAAAAAAAKECAABkcnMvZG93bnJldi54bWxQSwUGAAAAAAQABAD5AAAAlQMAAAAA&#10;"/>
                      <v:line id="Line 414" o:spid="_x0000_s1035" style="position:absolute;visibility:visible;mso-wrap-style:square" from="1430,135" to="1430,9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C+NccAAADcAAAADwAAAGRycy9kb3ducmV2LnhtbESPT2vCQBTE7wW/w/KE3urGFoOkriKW&#10;gvZQ/Aft8Zl9TaLZt2F3m6Tf3i0IHoeZ+Q0zW/SmFi05X1lWMB4lIIhzqysuFBwP709TED4ga6wt&#10;k4I/8rCYDx5mmGnb8Y7afShEhLDPUEEZQpNJ6fOSDPqRbYij92OdwRClK6R22EW4qeVzkqTSYMVx&#10;ocSGViXll/2vUfD5sk3b5eZj3X9t0lP+tjt9nzun1OOwX76CCNSHe/jWXmsFk0kK/2fiEZDz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+YL41xwAAANwAAAAPAAAAAAAA&#10;AAAAAAAAAKECAABkcnMvZG93bnJldi54bWxQSwUGAAAAAAQABAD5AAAAlQMAAAAA&#10;"/>
                      <v:shape id="Arc 415" o:spid="_x0000_s1036" style="position:absolute;left:1697;width:263;height:149;visibility:visible;mso-wrap-style:square;v-text-anchor:top" coordsize="43200,236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0aFcEA&#10;AADcAAAADwAAAGRycy9kb3ducmV2LnhtbESP3YrCMBSE7wXfIZwF7zRdoSrVKIs/4JVg9QGOzdmm&#10;2JyUJmp9eyMIXg4z8w2zWHW2FndqfeVYwe8oAUFcOF1xqeB82g1nIHxA1lg7JgVP8rBa9nsLzLR7&#10;8JHueShFhLDPUIEJocmk9IUhi37kGuLo/bvWYoiyLaVu8RHhtpbjJJlIixXHBYMNrQ0V1/xmFeS5&#10;r+rjWJ/S4G/bzcFMr4YvSg1+ur85iEBd+IY/7b1WkKZTeJ+JR0A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DdGhXBAAAA3AAAAA8AAAAAAAAAAAAAAAAAmAIAAGRycy9kb3du&#10;cmV2LnhtbFBLBQYAAAAABAAEAPUAAACGAwAAAAA=&#10;" path="m98,23665nfc33,22978,,22289,,21600,,9670,9670,,21600,,33529,-1,43199,9670,43200,21599em98,23665nsc33,22978,,22289,,21600,,9670,9670,,21600,,33529,-1,43199,9670,43200,21599r-21600,1l98,23665xe" filled="f">
                        <v:path arrowok="t" o:extrusionok="f" o:connecttype="custom" o:connectlocs="1,149;263,136;132,136" o:connectangles="0,0,0"/>
                      </v:shape>
                      <v:line id="Line 416" o:spid="_x0000_s1037" style="position:absolute;visibility:visible;mso-wrap-style:square" from="1430,135" to="1697,1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OP3MQAAADcAAAADwAAAGRycy9kb3ducmV2LnhtbERPy2rCQBTdC/7DcIXudFKLQVJHkUpB&#10;u5D6AF1eM7dJ2sydMDNN0r93FgWXh/NerHpTi5acrywreJ4kIIhzqysuFJxP7+M5CB+QNdaWScEf&#10;eVgth4MFZtp2fKD2GAoRQ9hnqKAMocmk9HlJBv3ENsSR+7LOYIjQFVI77GK4qeU0SVJpsOLYUGJD&#10;byXlP8dfo2D/8pm2693Htr/s0lu+Odyu351T6mnUr19BBOrDQ/zv3moFs1lcG8/EIy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s4/cxAAAANwAAAAPAAAAAAAAAAAA&#10;AAAAAKECAABkcnMvZG93bnJldi54bWxQSwUGAAAAAAQABAD5AAAAkgMAAAAA&#10;"/>
                      <v:shape id="Arc 417" o:spid="_x0000_s1038" style="position:absolute;left:1964;width:263;height:149;visibility:visible;mso-wrap-style:square;v-text-anchor:top" coordsize="43200,236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4r/MMA&#10;AADcAAAADwAAAGRycy9kb3ducmV2LnhtbESP0WrCQBRE34X+w3ILvummgVibuobSKvRJSPQDbrO3&#10;2WD2bsiuJv59VxD6OMzMGWZTTLYTVxp861jByzIBQVw73XKj4HTcL9YgfEDW2DkmBTfyUGyfZhvM&#10;tRu5pGsVGhEh7HNUYELocyl9bciiX7qeOHq/brAYohwaqQccI9x2Mk2SlbTYclww2NOnofpcXayC&#10;qvJtV6b6mAV/2X0dzOvZ8I9S8+fp4x1EoCn8hx/tb60gy97gfiYeAb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g4r/MMAAADcAAAADwAAAAAAAAAAAAAAAACYAgAAZHJzL2Rv&#10;d25yZXYueG1sUEsFBgAAAAAEAAQA9QAAAIgDAAAAAA==&#10;" path="m98,23665nfc33,22978,,22289,,21600,,9670,9670,,21600,,33529,-1,43199,9670,43200,21599em98,23665nsc33,22978,,22289,,21600,,9670,9670,,21600,,33529,-1,43199,9670,43200,21599r-21600,1l98,23665xe" filled="f">
                        <v:path arrowok="t" o:extrusionok="f" o:connecttype="custom" o:connectlocs="1,149;263,136;132,136" o:connectangles="0,0,0"/>
                      </v:shape>
                      <v:shape id="Arc 418" o:spid="_x0000_s1039" style="position:absolute;left:2230;width:263;height:149;visibility:visible;mso-wrap-style:square;v-text-anchor:top" coordsize="43200,236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hI3LwA&#10;AADcAAAADwAAAGRycy9kb3ducmV2LnhtbERPSwrCMBDdC94hjOBOUwU/VKOIH3AlWD3A2IxNsZmU&#10;Jmq9vVkILh/vv1y3thIvanzpWMFomIAgzp0uuVBwvRwGcxA+IGusHJOCD3lYr7qdJabavflMrywU&#10;IoawT1GBCaFOpfS5IYt+6GriyN1dYzFE2BRSN/iO4baS4ySZSoslxwaDNW0N5Y/saRVkmS+r81hf&#10;JsE/97uTmT0M35Tq99rNAkSgNvzFP/dRK5hM4/x4Jh4Bufo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BBWEjcvAAAANwAAAAPAAAAAAAAAAAAAAAAAJgCAABkcnMvZG93bnJldi54&#10;bWxQSwUGAAAAAAQABAD1AAAAgQMAAAAA&#10;" path="m98,23665nfc33,22978,,22289,,21600,,9670,9670,,21600,,33529,-1,43199,9670,43200,21599em98,23665nsc33,22978,,22289,,21600,,9670,9670,,21600,,33529,-1,43199,9670,43200,21599r-21600,1l98,23665xe" filled="f">
                        <v:path arrowok="t" o:extrusionok="f" o:connecttype="custom" o:connectlocs="1,149;263,136;132,136" o:connectangles="0,0,0"/>
                      </v:shape>
                      <v:shape id="Arc 419" o:spid="_x0000_s1040" style="position:absolute;left:2497;width:263;height:149;visibility:visible;mso-wrap-style:square;v-text-anchor:top" coordsize="43200,236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TtR8IA&#10;AADcAAAADwAAAGRycy9kb3ducmV2LnhtbESP0YrCMBRE3xf2H8IVfFtTBV2ppkV2V/BJsPUDrs21&#10;KTY3pYla/94Iwj4OM3OGWeeDbcWNet84VjCdJCCIK6cbrhUcy+3XEoQPyBpbx6TgQR7y7PNjjal2&#10;dz7QrQi1iBD2KSowIXSplL4yZNFPXEccvbPrLYYo+1rqHu8Rbls5S5KFtNhwXDDY0Y+h6lJcrYKi&#10;8E17mOlyHvz173dvvi+GT0qNR8NmBSLQEP7D7/ZOK5gvpvA6E4+AzJ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FO1HwgAAANwAAAAPAAAAAAAAAAAAAAAAAJgCAABkcnMvZG93&#10;bnJldi54bWxQSwUGAAAAAAQABAD1AAAAhwMAAAAA&#10;" path="m98,23665nfc33,22978,,22289,,21600,,9670,9670,,21600,,33529,-1,43199,9670,43200,21599em98,23665nsc33,22978,,22289,,21600,,9670,9670,,21600,,33529,-1,43199,9670,43200,21599r-21600,1l98,23665xe" filled="f">
                        <v:path arrowok="t" o:extrusionok="f" o:connecttype="custom" o:connectlocs="1,149;263,136;132,136" o:connectangles="0,0,0"/>
                      </v:shape>
                      <v:line id="Line 420" o:spid="_x0000_s1041" style="position:absolute;visibility:visible;mso-wrap-style:square" from="2764,135" to="3030,1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dyi8YAAADc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nE7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83covGAAAA3AAAAA8AAAAAAAAA&#10;AAAAAAAAoQIAAGRycy9kb3ducmV2LnhtbFBLBQYAAAAABAAEAPkAAACUAwAAAAA=&#10;"/>
                      <v:line id="Line 421" o:spid="_x0000_s1042" style="position:absolute;visibility:visible;mso-wrap-style:square" from="3030,135" to="3030,9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vXEMcAAADc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T+kM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ge9cQxwAAANwAAAAPAAAAAAAA&#10;AAAAAAAAAKECAABkcnMvZG93bnJldi54bWxQSwUGAAAAAAQABAD5AAAAlQMAAAAA&#10;"/>
                      <v:line id="Line 422" o:spid="_x0000_s1043" style="position:absolute;visibility:visible;mso-wrap-style:square" from="2097,675" to="2097,12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5JPZMcAAADc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KVTuJ2JR0Au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vkk9kxwAAANwAAAAPAAAAAAAA&#10;AAAAAAAAAKECAABkcnMvZG93bnJldi54bWxQSwUGAAAAAAQABAD5AAAAlQMAAAAA&#10;"/>
                      <v:line id="Line 423" o:spid="_x0000_s1044" style="position:absolute;visibility:visible;mso-wrap-style:square" from="2364,675" to="2364,12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7q/8cAAADcAAAADwAAAGRycy9kb3ducmV2LnhtbESPT2vCQBTE7wW/w/KE3urGFoOkriKW&#10;gvZQ/Aft8Zl9TaLZt2F3m6Tf3i0IHoeZ+Q0zW/SmFi05X1lWMB4lIIhzqysuFBwP709TED4ga6wt&#10;k4I/8rCYDx5mmGnb8Y7afShEhLDPUEEZQpNJ6fOSDPqRbYij92OdwRClK6R22EW4qeVzkqTSYMVx&#10;ocSGViXll/2vUfD5sk3b5eZj3X9t0lP+tjt9nzun1OOwX76CCNSHe/jWXmsFk3QC/2fiEZDz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A3ur/xwAAANwAAAAPAAAAAAAA&#10;AAAAAAAAAKECAABkcnMvZG93bnJldi54bWxQSwUGAAAAAAQABAD5AAAAlQMAAAAA&#10;"/>
                      <v:line id="Line 424" o:spid="_x0000_s1045" style="position:absolute;visibility:visible;mso-wrap-style:square" from="1430,945" to="2097,9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x0iMcAAADcAAAADwAAAGRycy9kb3ducmV2LnhtbESPQUsDMRSE74L/ITzBm82qGGTbtBRF&#10;aHsobRXs8XXz3F3dvCxJurv++6ZQ6HGYmW+YyWywjejIh9qxhsdRBoK4cKbmUsPX58fDK4gQkQ02&#10;jknDPwWYTW9vJpgb1/OWul0sRYJwyFFDFWObSxmKiiyGkWuJk/fjvMWYpC+l8dgnuG3kU5YpabHm&#10;tFBhS28VFX+7o9Wwft6obr5cLYbvpToU79vD/rf3Wt/fDfMxiEhDvIYv7YXR8KIUnM+kIyCnJ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DHSIxwAAANwAAAAPAAAAAAAA&#10;AAAAAAAAAKECAABkcnMvZG93bnJldi54bWxQSwUGAAAAAAQABAD5AAAAlQMAAAAA&#10;"/>
                      <v:line id="Line 425" o:spid="_x0000_s1046" style="position:absolute;flip:x;visibility:visible;mso-wrap-style:square" from="2364,945" to="3030,9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RQbMcAAADcAAAADwAAAGRycy9kb3ducmV2LnhtbESPT2sCMRTE74V+h/AKXopmW1r/bI0i&#10;BcGDl1pZ8fbcvG6W3bxsk6jbb98UhB6HmfkNM1/2thUX8qF2rOBplIEgLp2uuVKw/1wPpyBCRNbY&#10;OiYFPxRgubi/m2Ou3ZU/6LKLlUgQDjkqMDF2uZShNGQxjFxHnLwv5y3GJH0ltcdrgttWPmfZWFqs&#10;OS0Y7OjdUNnszlaBnG4fv/3q9NIUzeEwM0VZdMetUoOHfvUGIlIf/8O39kYreB1P4O9MOgJy8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GZFBsxwAAANwAAAAPAAAAAAAA&#10;AAAAAAAAAKECAABkcnMvZG93bnJldi54bWxQSwUGAAAAAAQABAD5AAAAlQMAAAAA&#10;"/>
                      <v:line id="Line 426" o:spid="_x0000_s1047" style="position:absolute;visibility:visible;mso-wrap-style:square" from="3030,540" to="3430,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9FYcQAAADcAAAADwAAAGRycy9kb3ducmV2LnhtbERPy2rCQBTdF/yH4Qru6sRKg0RHkZaC&#10;dlHqA3R5zVyTaOZOmJkm6d93FgWXh/NerHpTi5acrywrmIwTEMS51RUXCo6Hj+cZCB+QNdaWScEv&#10;eVgtB08LzLTteEftPhQihrDPUEEZQpNJ6fOSDPqxbYgjd7XOYIjQFVI77GK4qeVLkqTSYMWxocSG&#10;3krK7/sfo+Br+p226+3npj9t00v+vrucb51TajTs13MQgfrwEP+7N1rBaxrXxj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30VhxAAAANwAAAAPAAAAAAAAAAAA&#10;AAAAAKECAABkcnMvZG93bnJldi54bWxQSwUGAAAAAAQABAD5AAAAkgMAAAAA&#10;"/>
                    </v:group>
                    <v:group id="Group 427" o:spid="_x0000_s1048" style="position:absolute;left:630;top:1755;width:2800;height:1215" coordorigin="630,1755" coordsize="2800,12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x1VZcYAAADcAAAADwAAAGRycy9kb3ducmV2LnhtbESPQWvCQBSE7wX/w/IK&#10;3ppNlJSaZhWRKh5CoSqU3h7ZZxLMvg3ZbRL/fbdQ6HGYmW+YfDOZVgzUu8aygiSKQRCXVjdcKbic&#10;908vIJxH1thaJgV3crBZzx5yzLQd+YOGk69EgLDLUEHtfZdJ6cqaDLrIdsTBu9reoA+yr6TucQxw&#10;08pFHD9Lgw2HhRo72tVU3k7fRsFhxHG7TN6G4nbd3b/O6ftnkZBS88dp+wrC0+T/w3/to1aQLl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HVVlxgAAANwA&#10;AAAPAAAAAAAAAAAAAAAAAKoCAABkcnMvZG93bnJldi54bWxQSwUGAAAAAAQABAD6AAAAnQMAAAAA&#10;">
                      <v:line id="Line 428" o:spid="_x0000_s1049" style="position:absolute;visibility:visible;mso-wrap-style:square" from="630,2295" to="1430,2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CwnMcAAADcAAAADwAAAGRycy9kb3ducmV2LnhtbESPQWvCQBSE70L/w/IKvelGa0OJriKW&#10;gvZQqi20x2f2mUSzb8PumqT/3hUKPQ4z8w0zX/amFi05X1lWMB4lIIhzqysuFHx9vg6fQfiArLG2&#10;TAp+ycNycTeYY6Ztxztq96EQEcI+QwVlCE0mpc9LMuhHtiGO3tE6gyFKV0jtsItwU8tJkqTSYMVx&#10;ocSG1iXl5/3FKHh//Ejb1fZt039v00P+sjv8nDqn1MN9v5qBCNSH//Bfe6MVPE3HcDsTj4BcX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0ULCcxwAAANwAAAAPAAAAAAAA&#10;AAAAAAAAAKECAABkcnMvZG93bnJldi54bWxQSwUGAAAAAAQABAD5AAAAlQMAAAAA&#10;"/>
                      <v:line id="Line 429" o:spid="_x0000_s1050" style="position:absolute;visibility:visible;mso-wrap-style:square" from="1430,1890" to="1430,2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Iu68cAAADcAAAADwAAAGRycy9kb3ducmV2LnhtbESPQWvCQBSE7wX/w/IKvdVNbRskuopY&#10;CtpDqVbQ4zP7TKLZt2F3m6T/3hUKPQ4z8w0znfemFi05X1lW8DRMQBDnVldcKNh9vz+OQfiArLG2&#10;TAp+ycN8NribYqZtxxtqt6EQEcI+QwVlCE0mpc9LMuiHtiGO3sk6gyFKV0jtsItwU8tRkqTSYMVx&#10;ocSGliXll+2PUfD5/JW2i/XHqt+v02P+tjkezp1T6uG+X0xABOrDf/ivvdIKXl9G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Egi7rxwAAANwAAAAPAAAAAAAA&#10;AAAAAAAAAKECAABkcnMvZG93bnJldi54bWxQSwUGAAAAAAQABAD5AAAAlQMAAAAA&#10;"/>
                      <v:shape id="Arc 430" o:spid="_x0000_s1051" style="position:absolute;left:1697;top:1755;width:263;height:149;visibility:visible;mso-wrap-style:square;v-text-anchor:top" coordsize="43200,236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j+Ky8EA&#10;AADcAAAADwAAAGRycy9kb3ducmV2LnhtbESP3YrCMBSE7wXfIRzBO039X7pGEXXBK8HqA5xtzjbF&#10;5qQ0UevbbwTBy2FmvmGW69ZW4k6NLx0rGA0TEMS50yUXCi7nn8EXCB+QNVaOScGTPKxX3c4SU+0e&#10;fKJ7FgoRIexTVGBCqFMpfW7Ioh+6mjh6f66xGKJsCqkbfES4reQ4SebSYslxwWBNW0P5NbtZBVnm&#10;y+o01udZ8Lf97mgWV8O/SvV77eYbRKA2fMLv9kErmE0n8DoTj4Bc/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o/isvBAAAA3AAAAA8AAAAAAAAAAAAAAAAAmAIAAGRycy9kb3du&#10;cmV2LnhtbFBLBQYAAAAABAAEAPUAAACGAwAAAAA=&#10;" path="m98,23665nfc33,22978,,22289,,21600,,9670,9670,,21600,,33529,-1,43199,9670,43200,21599em98,23665nsc33,22978,,22289,,21600,,9670,9670,,21600,,33529,-1,43199,9670,43200,21599r-21600,1l98,23665xe" filled="f">
                        <v:path arrowok="t" o:extrusionok="f" o:connecttype="custom" o:connectlocs="1,149;263,136;132,136" o:connectangles="0,0,0"/>
                      </v:shape>
                      <v:line id="Line 431" o:spid="_x0000_s1052" style="position:absolute;visibility:visible;mso-wrap-style:square" from="1430,1890" to="1697,18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cTBMcAAADcAAAADwAAAGRycy9kb3ducmV2LnhtbESPQWvCQBSE74X+h+UVvNVNWxskuoq0&#10;FLSHolbQ4zP7TNJm34bdNUn/vSsIPQ4z8w0znfemFi05X1lW8DRMQBDnVldcKNh9fzyOQfiArLG2&#10;TAr+yMN8dn83xUzbjjfUbkMhIoR9hgrKEJpMSp+XZNAPbUMcvZN1BkOUrpDaYRfhppbPSZJKgxXH&#10;hRIbeisp/92ejYKvl3XaLlafy36/So/5++Z4+OmcUoOHfjEBEagP/+Fbe6kVvI5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JxMExwAAANwAAAAPAAAAAAAA&#10;AAAAAAAAAKECAABkcnMvZG93bnJldi54bWxQSwUGAAAAAAQABAD5AAAAlQMAAAAA&#10;"/>
                      <v:shape id="Arc 432" o:spid="_x0000_s1053" style="position:absolute;left:1964;top:1755;width:263;height:149;visibility:visible;mso-wrap-style:square;v-text-anchor:top" coordsize="43200,236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q3JMEA&#10;AADcAAAADwAAAGRycy9kb3ducmV2LnhtbESP0YrCMBRE3wX/IVzBN00Vq0vXKLKr4JNg9QPuNneb&#10;YnNTmqj1740g+DjMzBlmue5sLW7U+sqxgsk4AUFcOF1xqeB82o2+QPiArLF2TAoe5GG96veWmGl3&#10;5yPd8lCKCGGfoQITQpNJ6QtDFv3YNcTR+3etxRBlW0rd4j3CbS2nSTKXFiuOCwYb+jFUXPKrVZDn&#10;vqqPU31Kg79ufw9mcTH8p9Rw0G2+QQTqwif8bu+1gnSWwutMPAJy9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qatyTBAAAA3AAAAA8AAAAAAAAAAAAAAAAAmAIAAGRycy9kb3du&#10;cmV2LnhtbFBLBQYAAAAABAAEAPUAAACGAwAAAAA=&#10;" path="m98,23665nfc33,22978,,22289,,21600,,9670,9670,,21600,,33529,-1,43199,9670,43200,21599em98,23665nsc33,22978,,22289,,21600,,9670,9670,,21600,,33529,-1,43199,9670,43200,21599r-21600,1l98,23665xe" filled="f">
                        <v:path arrowok="t" o:extrusionok="f" o:connecttype="custom" o:connectlocs="1,149;263,136;132,136" o:connectangles="0,0,0"/>
                      </v:shape>
                      <v:shape id="Arc 433" o:spid="_x0000_s1054" style="position:absolute;left:2230;top:1755;width:263;height:149;visibility:visible;mso-wrap-style:square;v-text-anchor:top" coordsize="43200,236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kgpU8IA&#10;AADcAAAADwAAAGRycy9kb3ducmV2LnhtbESP3YrCMBSE7xd8h3CEvVtTZf2hNsqyuuCVYPUBjs2x&#10;KW1OShO1+/ZGELwcZuYbJlv3thE36nzlWMF4lIAgLpyuuFRwOv59LUD4gKyxcUwK/snDejX4yDDV&#10;7s4HuuWhFBHCPkUFJoQ2ldIXhiz6kWuJo3dxncUQZVdK3eE9wm0jJ0kykxYrjgsGW/o1VNT51SrI&#10;c181h4k+ToO/bjd7M68Nn5X6HPY/SxCB+vAOv9o7rWD6PYPnmXgE5O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SClTwgAAANwAAAAPAAAAAAAAAAAAAAAAAJgCAABkcnMvZG93&#10;bnJldi54bWxQSwUGAAAAAAQABAD1AAAAhwMAAAAA&#10;" path="m98,23665nfc33,22978,,22289,,21600,,9670,9670,,21600,,33529,-1,43199,9670,43200,21599em98,23665nsc33,22978,,22289,,21600,,9670,9670,,21600,,33529,-1,43199,9670,43200,21599r-21600,1l98,23665xe" filled="f">
                        <v:path arrowok="t" o:extrusionok="f" o:connecttype="custom" o:connectlocs="1,149;263,136;132,136" o:connectangles="0,0,0"/>
                      </v:shape>
                      <v:shape id="Arc 434" o:spid="_x0000_s1055" style="position:absolute;left:2497;top:1755;width:263;height:149;visibility:visible;mso-wrap-style:square;v-text-anchor:top" coordsize="43200,236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SMyMIA&#10;AADcAAAADwAAAGRycy9kb3ducmV2LnhtbESP3YrCMBSE7wXfIZwF7zRd8Y+uqYi64NWC1Qc4Nmeb&#10;0uakNFHr22+EBS+HmfmGWW9624g7db5yrOBzkoAgLpyuuFRwOX+PVyB8QNbYOCYFT/KwyYaDNaba&#10;PfhE9zyUIkLYp6jAhNCmUvrCkEU/cS1x9H5dZzFE2ZVSd/iIcNvIaZIspMWK44LBlnaGijq/WQV5&#10;7qvmNNXnefC3w/7HLGvDV6VGH/32C0SgPrzD/+2jVjCfLeF1Jh4Bmf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BIzIwgAAANwAAAAPAAAAAAAAAAAAAAAAAJgCAABkcnMvZG93&#10;bnJldi54bWxQSwUGAAAAAAQABAD1AAAAhwMAAAAA&#10;" path="m98,23665nfc33,22978,,22289,,21600,,9670,9670,,21600,,33529,-1,43199,9670,43200,21599em98,23665nsc33,22978,,22289,,21600,,9670,9670,,21600,,33529,-1,43199,9670,43200,21599r-21600,1l98,23665xe" filled="f">
                        <v:path arrowok="t" o:extrusionok="f" o:connecttype="custom" o:connectlocs="1,149;263,136;132,136" o:connectangles="0,0,0"/>
                      </v:shape>
                      <v:line id="Line 435" o:spid="_x0000_s1056" style="position:absolute;visibility:visible;mso-wrap-style:square" from="2764,1890" to="3030,18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WoZAcQAAADcAAAADwAAAGRycy9kb3ducmV2LnhtbERPy2rCQBTdF/yH4Qrd1Yl9BImOIhVB&#10;uyj1Abq8Zq5JNHMnzEyT9O87i0KXh/OeLXpTi5acrywrGI8SEMS51RUXCo6H9dMEhA/IGmvLpOCH&#10;PCzmg4cZZtp2vKN2HwoRQ9hnqKAMocmk9HlJBv3INsSRu1pnMEToCqkddjHc1PI5SVJpsOLYUGJD&#10;7yXl9/23UfD58pW2y+3Hpj9t00u+2l3Ot84p9Tjsl1MQgfrwL/5zb7SCt9e4Np6JR0DO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ahkBxAAAANwAAAAPAAAAAAAAAAAA&#10;AAAAAKECAABkcnMvZG93bnJldi54bWxQSwUGAAAAAAQABAD5AAAAkgMAAAAA&#10;"/>
                      <v:line id="Line 436" o:spid="_x0000_s1057" style="position:absolute;visibility:visible;mso-wrap-style:square" from="3030,1890" to="3030,2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a8mscAAADcAAAADwAAAGRycy9kb3ducmV2LnhtbESPT0vDQBTE70K/w/IEb3bjv6Cx21Ja&#10;Co0HMVVoj6/ZZ5KafRt21yR++64geBxm5jfMbDGaVvTkfGNZwc00AUFcWt1wpeDjfXP9CMIHZI2t&#10;ZVLwQx4W88nFDDNtBy6o34VKRAj7DBXUIXSZlL6syaCf2o44ep/WGQxRukpqh0OEm1beJkkqDTYc&#10;F2rsaFVT+bX7Ngpe797Sfpm/bMd9nh7LdXE8nAan1NXluHwGEWgM/+G/9lYreLh/gt8z8QjI+Rk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JryaxwAAANwAAAAPAAAAAAAA&#10;AAAAAAAAAKECAABkcnMvZG93bnJldi54bWxQSwUGAAAAAAQABAD5AAAAlQMAAAAA&#10;"/>
                      <v:line id="Line 437" o:spid="_x0000_s1058" style="position:absolute;visibility:visible;mso-wrap-style:square" from="2097,2430" to="2097,29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WD2sQAAADcAAAADwAAAGRycy9kb3ducmV2LnhtbERPy2rCQBTdC/7DcIXudFKLQVJHkUpB&#10;u5D6AF1eM7dJ2sydMDNN0r93FgWXh/NerHpTi5acrywreJ4kIIhzqysuFJxP7+M5CB+QNdaWScEf&#10;eVgth4MFZtp2fKD2GAoRQ9hnqKAMocmk9HlJBv3ENsSR+7LOYIjQFVI77GK4qeU0SVJpsOLYUGJD&#10;byXlP8dfo2D/8pm2693Htr/s0lu+Odyu351T6mnUr19BBOrDQ/zv3moFs1mcH8/EIy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xYPaxAAAANwAAAAPAAAAAAAAAAAA&#10;AAAAAKECAABkcnMvZG93bnJldi54bWxQSwUGAAAAAAQABAD5AAAAkgMAAAAA&#10;"/>
                      <v:line id="Line 438" o:spid="_x0000_s1059" style="position:absolute;visibility:visible;mso-wrap-style:square" from="2364,2430" to="2364,29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YkmQcYAAADcAAAADwAAAGRycy9kb3ducmV2LnhtbESPQWvCQBSE70L/w/IKvelGi0FSVxGl&#10;oD1I1UJ7fGZfk9Ts27C7TdJ/3xUEj8PMfMPMl72pRUvOV5YVjEcJCOLc6ooLBR+n1+EMhA/IGmvL&#10;pOCPPCwXD4M5Ztp2fKD2GAoRIewzVFCG0GRS+rwkg35kG+LofVtnMETpCqkddhFuajlJklQarDgu&#10;lNjQuqT8cvw1CvbP72m72r1t+89des43h/PXT+eUenrsVy8gAvXhHr61t1rBdDqG65l4BOTiH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GJJkHGAAAA3AAAAA8AAAAAAAAA&#10;AAAAAAAAoQIAAGRycy9kb3ducmV2LnhtbFBLBQYAAAAABAAEAPkAAACUAwAAAAA=&#10;"/>
                      <v:line id="Line 439" o:spid="_x0000_s1060" style="position:absolute;visibility:visible;mso-wrap-style:square" from="1430,2700" to="2097,2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u4NscAAADcAAAADwAAAGRycy9kb3ducmV2LnhtbESPT2vCQBTE74V+h+UJvdWNFoNEV5GW&#10;gvYg9Q/o8Zl9TdJm34bdbZJ++64geBxm5jfMfNmbWrTkfGVZwWiYgCDOra64UHA8vD9PQfiArLG2&#10;TAr+yMNy8fgwx0zbjnfU7kMhIoR9hgrKEJpMSp+XZNAPbUMcvS/rDIYoXSG1wy7CTS3HSZJKgxXH&#10;hRIbei0p/9n/GgXbl8+0XW0+1v1pk17yt93l/N05pZ4G/WoGIlAf7uFbe60VTCZj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BW7g2xwAAANwAAAAPAAAAAAAA&#10;AAAAAAAAAKECAABkcnMvZG93bnJldi54bWxQSwUGAAAAAAQABAD5AAAAlQMAAAAA&#10;"/>
                      <v:line id="Line 440" o:spid="_x0000_s1061" style="position:absolute;flip:x;visibility:visible;mso-wrap-style:square" from="2364,2700" to="3030,2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Oc0scAAADcAAAADwAAAGRycy9kb3ducmV2LnhtbESPT2sCMRTE74V+h/AKXopm+0fRrVGk&#10;IHjwUisr3p6b182ym5dtEnX77ZuC0OMwM79h5svetuJCPtSOFTyNMhDEpdM1Vwr2n+vhFESIyBpb&#10;x6TghwIsF/d3c8y1u/IHXXaxEgnCIUcFJsYulzKUhiyGkeuIk/flvMWYpK+k9nhNcNvK5yybSIs1&#10;pwWDHb0bKpvd2SqQ0+3jt1+dXpuiORxmpiiL7rhVavDQr95AROrjf/jW3mgF4/EL/J1JR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M5zSxwAAANwAAAAPAAAAAAAA&#10;AAAAAAAAAKECAABkcnMvZG93bnJldi54bWxQSwUGAAAAAAQABAD5AAAAlQMAAAAA&#10;"/>
                      <v:line id="Line 441" o:spid="_x0000_s1062" style="position:absolute;visibility:visible;mso-wrap-style:square" from="3030,2295" to="3430,2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f6F2ccAAADcAAAADwAAAGRycy9kb3ducmV2LnhtbESPT2vCQBTE74V+h+UVvNVN/xgkuoq0&#10;FLQHUSvo8Zl9Jmmzb8PumqTf3i0IPQ4z8xtmOu9NLVpyvrKs4GmYgCDOra64ULD/+ngcg/ABWWNt&#10;mRT8kof57P5uipm2HW+p3YVCRAj7DBWUITSZlD4vyaAf2oY4emfrDIYoXSG1wy7CTS2fkySVBiuO&#10;CyU29FZS/rO7GAXrl03aLlafy/6wSk/5+/Z0/O6cUoOHfjEBEagP/+Fbe6kVjEav8HcmHgE5u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h/oXZxwAAANwAAAAPAAAAAAAA&#10;AAAAAAAAAKECAABkcnMvZG93bnJldi54bWxQSwUGAAAAAAQABAD5AAAAlQMAAAAA&#10;"/>
                    </v:group>
                    <v:line id="Line 442" o:spid="_x0000_s1063" style="position:absolute;visibility:visible;mso-wrap-style:square" from="3430,540" to="3430,2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wVB8QAAADcAAAADwAAAGRycy9kb3ducmV2LnhtbERPy2rCQBTdF/yH4Qrd1Yl9BImOIhVB&#10;uyj1Abq8Zq5JNHMnzEyT9O87i0KXh/OeLXpTi5acrywrGI8SEMS51RUXCo6H9dMEhA/IGmvLpOCH&#10;PCzmg4cZZtp2vKN2HwoRQ9hnqKAMocmk9HlJBv3INsSRu1pnMEToCqkddjHc1PI5SVJpsOLYUGJD&#10;7yXl9/23UfD58pW2y+3Hpj9t00u+2l3Ot84p9Tjsl1MQgfrwL/5zb7SCt9c4P56JR0DO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HBUHxAAAANwAAAAPAAAAAAAAAAAA&#10;AAAAAKECAABkcnMvZG93bnJldi54bWxQSwUGAAAAAAQABAD5AAAAkgMAAAAA&#10;"/>
                    <v:oval id="Oval 408" o:spid="_x0000_s1064" style="position:absolute;left:174;top:1010;width:930;height:9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3kJScQA&#10;AADcAAAADwAAAGRycy9kb3ducmV2LnhtbESPQWvCQBSE74X+h+UVeqsbGxNK6ipSEeyhB2N7f2Sf&#10;STD7NmSfMf33XaHgcZiZb5jlenKdGmkIrWcD81kCirjytuXawPdx9/IGKgiyxc4zGfilAOvV48MS&#10;C+uvfKCxlFpFCIcCDTQifaF1qBpyGGa+J47eyQ8OJcqh1nbAa4S7Tr8mSa4dthwXGuzpo6HqXF6c&#10;gW29KfNRp5Klp+1esvPP12c6N+b5adq8gxKa5B7+b++tgSxdwO1MPAJ6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t5CUnEAAAA3AAAAA8AAAAAAAAAAAAAAAAAmAIAAGRycy9k&#10;b3ducmV2LnhtbFBLBQYAAAAABAAEAPUAAACJAwAAAAA=&#10;"/>
                    <v:line id="Line 409" o:spid="_x0000_s1065" style="position:absolute;flip:y;visibility:visible;mso-wrap-style:square" from="630,1091" to="639,18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pS5cUAAADcAAAADwAAAGRycy9kb3ducmV2LnhtbESPQWvCQBCF7wX/wzKCl6CbGixtdJVq&#10;KxSkh2oPHofsmASzsyE71fTfu0Khx8eb9715i1XvGnWhLtSeDTxOUlDEhbc1lwa+D9vxM6ggyBYb&#10;z2TglwKsloOHBebWX/mLLnspVYRwyNFAJdLmWoeiIodh4lvi6J1851Ci7EptO7xGuGv0NE2ftMOa&#10;Y0OFLW0qKs77Hxff2H7yW5Yla6eT5IXej7JLtRgzGvavc1BCvfwf/6U/rIFZNoP7mEgAvb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CpS5cUAAADcAAAADwAAAAAAAAAA&#10;AAAAAAChAgAAZHJzL2Rvd25yZXYueG1sUEsFBgAAAAAEAAQA+QAAAJMDAAAAAA==&#10;">
                      <v:stroke endarrow="block"/>
                    </v:line>
                  </v:group>
                  <v:shape id="Text Box 443" o:spid="_x0000_s1066" type="#_x0000_t202" style="position:absolute;left:10237;top:8112;width:3778;height:435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K+EcQA&#10;AADcAAAADwAAAGRycy9kb3ducmV2LnhtbESP0WrCQBRE34X+w3ILvunGoKKpq5TUQt+0th9wyd5m&#10;02Tvhuwa0369Kwg+DjNzhtnsBtuInjpfOVYwmyYgiAunKy4VfH+9T1YgfEDW2DgmBX/kYbd9Gm0w&#10;0+7Cn9SfQikihH2GCkwIbSalLwxZ9FPXEkfvx3UWQ5RdKXWHlwi3jUyTZCktVhwXDLaUGyrq09kq&#10;WCX2UNfr9Ojt/H+2MPmb27e/So2fh9cXEIGG8Ajf2x9awSJdw+1MPAJye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RSvhHEAAAA3AAAAA8AAAAAAAAAAAAAAAAAmAIAAGRycy9k&#10;b3ducmV2LnhtbFBLBQYAAAAABAAEAPUAAACJAwAAAAA=&#10;" filled="f" stroked="f">
                    <v:textbox style="mso-fit-shape-to-text:t"/>
                  </v:shape>
                  <v:shape id="Text Box 444" o:spid="_x0000_s1067" type="#_x0000_t202" style="position:absolute;left:12885;top:9845;width:3848;height:433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GBUcEA&#10;AADcAAAADwAAAGRycy9kb3ducmV2LnhtbERPS27CMBDdI3EHa5DYFQcoiKYYhIBK7MqnBxjF0zgk&#10;HkexgcDp8QKJ5dP7z5etrcSVGl84VjAcJCCIM6cLzhX8nX4+ZiB8QNZYOSYFd/KwXHQ7c0y1u/GB&#10;rseQixjCPkUFJoQ6ldJnhiz6gauJI/fvGoshwiaXusFbDLeVHCXJVFosODYYrGltKCuPF6tgltjf&#10;svwa7b39fAwnZr1x2/qsVL/Xrr5BBGrDW/xy77SCyTjOj2fiEZCL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CxgVHBAAAA3AAAAA8AAAAAAAAAAAAAAAAAmAIAAGRycy9kb3du&#10;cmV2LnhtbFBLBQYAAAAABAAEAPUAAACGAwAAAAA=&#10;" filled="f" stroked="f">
                    <v:textbox style="mso-fit-shape-to-text:t"/>
                  </v:shape>
                  <v:shape id="Text Box 445" o:spid="_x0000_s1068" type="#_x0000_t202" style="position:absolute;left:12935;top:2194;width:4579;height:38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/c38QA&#10;AADcAAAADwAAAGRycy9kb3ducmV2LnhtbESPQWvCQBSE74L/YXmCt7qr1WJjNiKWQk+W2lrw9sg+&#10;k2D2bciuJv57t1DwOMzMN0y67m0trtT6yrGG6USBIM6dqbjQ8PP9/rQE4QOywdoxabiRh3U2HKSY&#10;GNfxF133oRARwj5BDWUITSKlz0uy6CeuIY7eybUWQ5RtIU2LXYTbWs6UepEWK44LJTa0LSk/7y9W&#10;w2F3Ov7O1WfxZhdN53ol2b5KrcejfrMCEagPj/B/+8NoWDxP4e9MPAIy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b/3N/EAAAA3AAAAA8AAAAAAAAAAAAAAAAAmAIAAGRycy9k&#10;b3ducmV2LnhtbFBLBQYAAAAABAAEAPUAAACJAwAAAAA=&#10;" filled="f" stroked="f"/>
                  <v:shape id="Text Box 447" o:spid="_x0000_s1069" type="#_x0000_t202" style="position:absolute;left:11234;top:441;width:3492;height:436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MfJsQA&#10;AADcAAAADwAAAGRycy9kb3ducmV2LnhtbESPzW7CMBCE70h9B2uRuBUHKBUNGFTxI3Hjp32AVbzE&#10;IfE6ig2EPj1GqsRxNDPfaGaL1lbiSo0vHCsY9BMQxJnTBecKfn827xMQPiBrrByTgjt5WMzfOjNM&#10;tbvxga7HkIsIYZ+iAhNCnUrpM0MWfd/VxNE7ucZiiLLJpW7wFuG2ksMk+ZQWC44LBmtaGsrK48Uq&#10;mCR2V5Zfw723H3+DsVmu3Lo+K9Xrtt9TEIHa8Ar/t7dawXg0gueZeATk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BjHybEAAAA3AAAAA8AAAAAAAAAAAAAAAAAmAIAAGRycy9k&#10;b3ducmV2LnhtbFBLBQYAAAAABAAEAPUAAACJAwAAAAA=&#10;" filled="f" stroked="f">
                    <v:textbox style="mso-fit-shape-to-text:t"/>
                  </v:shape>
                  <v:shape id="Надпись 570" o:spid="_x0000_s1070" type="#_x0000_t202" style="position:absolute;left:11324;top:14055;width:6403;height:28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3VZ8IA&#10;AADcAAAADwAAAGRycy9kb3ducmV2LnhtbERPy4rCMBTdC/5DuII7TUdwlI6pSEEU0YWOm9ndaW4f&#10;THNTm6h1vt4sBJeH814sO1OLG7WusqzgYxyBIM6srrhQcP5ej+YgnEfWWFsmBQ9ysEz6vQXG2t75&#10;SLeTL0QIYRejgtL7JpbSZSUZdGPbEAcut61BH2BbSN3iPYSbWk6i6FMarDg0lNhQWlL2d7oaBbt0&#10;fcDj78TM/+t0s89XzeX8M1VqOOhWXyA8df4tfrm3WsF0FuaHM+EIyOQ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HdVnwgAAANwAAAAPAAAAAAAAAAAAAAAAAJgCAABkcnMvZG93&#10;bnJldi54bWxQSwUGAAAAAAQABAD1AAAAhwMAAAAA&#10;" filled="f" stroked="f" strokeweight=".5pt">
                    <v:textbox>
                      <w:txbxContent>
                        <w:p w:rsidR="0076533C" w:rsidRPr="00394781" w:rsidRDefault="0076533C">
                          <w:pPr>
                            <w:rPr>
                              <w:i/>
                            </w:rPr>
                          </w:pPr>
                          <w:r w:rsidRPr="00394781">
                            <w:rPr>
                              <w:rFonts w:ascii="Times New Roman" w:eastAsia="Times New Roman" w:hAnsi="Times New Roman" w:cs="Times New Roman"/>
                              <w:i/>
                              <w:sz w:val="28"/>
                              <w:szCs w:val="20"/>
                              <w:lang w:eastAsia="ru-RU"/>
                            </w:rPr>
                            <w:t>а</w:t>
                          </w:r>
                        </w:p>
                      </w:txbxContent>
                    </v:textbox>
                  </v:shape>
                  <v:shape id="Надпись 572" o:spid="_x0000_s1071" type="#_x0000_t202" style="position:absolute;top:6047;width:3321;height:28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Pui8cA&#10;AADcAAAADwAAAGRycy9kb3ducmV2LnhtbESPzWrDMBCE74W+g9hCb41cg9PgRAnBYFJKcsjPpbet&#10;tbFNrJVrKbbbp68ChRyHmfmGWaxG04ieOldbVvA6iUAQF1bXXCo4HfOXGQjnkTU2lknBDzlYLR8f&#10;FphqO/Ce+oMvRYCwS1FB5X2bSumKigy6iW2Jg3e2nUEfZFdK3eEQ4KaRcRRNpcGaw0KFLWUVFZfD&#10;1Sj4yPId7r9iM/ttss32vG6/T5+JUs9P43oOwtPo7+H/9rtWkLzFcDs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WD7ovHAAAA3AAAAA8AAAAAAAAAAAAAAAAAmAIAAGRy&#10;cy9kb3ducmV2LnhtbFBLBQYAAAAABAAEAPUAAACMAwAAAAA=&#10;" filled="f" stroked="f" strokeweight=".5pt">
                    <v:textbox>
                      <w:txbxContent>
                        <w:p w:rsidR="0076533C" w:rsidRPr="00394781" w:rsidRDefault="0076533C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 w:rsidRPr="00394781">
                            <w:rPr>
                              <w:rFonts w:ascii="Times New Roman" w:eastAsia="Times New Roman" w:hAnsi="Times New Roman" w:cs="Times New Roman"/>
                              <w:i/>
                              <w:sz w:val="28"/>
                              <w:szCs w:val="20"/>
                              <w:lang w:val="en-US" w:eastAsia="ru-RU"/>
                            </w:rPr>
                            <w:t>i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sz w:val="28"/>
                              <w:szCs w:val="20"/>
                              <w:vertAlign w:val="subscript"/>
                              <w:lang w:val="en-US" w:eastAsia="ru-RU"/>
                            </w:rPr>
                            <w:t>0</w:t>
                          </w:r>
                        </w:p>
                      </w:txbxContent>
                    </v:textbox>
                  </v:shape>
                  <v:shape id="Надпись 573" o:spid="_x0000_s1072" type="#_x0000_t202" style="position:absolute;left:10092;top:958;width:3322;height:28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qMOMYA&#10;AADcAAAADwAAAGRycy9kb3ducmV2LnhtbESPX0vDQBDE3wt+h2OFvtlLFbXEXouoBR+09i/o25pb&#10;k2BuL9xt0/jtPUHo4zAzv2Gm8941qqMQa88GxqMMFHHhbc2lgd12cTEBFQXZYuOZDPxQhPnsbDDF&#10;3Pojr6nbSKkShGOOBiqRNtc6FhU5jCPfEifvyweHkmQotQ14THDX6Mssu9EOa04LFbb0UFHxvTk4&#10;A817DC+fmXx0j+WrrN70Yf80XhozPO/v70AJ9XIK/7efrYHr2yv4O5OOgJ7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zqMOMYAAADcAAAADwAAAAAAAAAAAAAAAACYAgAAZHJz&#10;L2Rvd25yZXYueG1sUEsFBgAAAAAEAAQA9QAAAIsDAAAAAA==&#10;" filled="f" stroked="f" strokeweight=".5pt">
                    <v:textbox inset="0,0,0,0">
                      <w:txbxContent>
                        <w:p w:rsidR="0076533C" w:rsidRPr="00394781" w:rsidRDefault="0076533C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rFonts w:ascii="Times New Roman" w:eastAsia="Times New Roman" w:hAnsi="Times New Roman" w:cs="Times New Roman"/>
                              <w:i/>
                              <w:sz w:val="28"/>
                              <w:szCs w:val="20"/>
                              <w:lang w:val="en-US" w:eastAsia="ru-RU"/>
                            </w:rPr>
                            <w:t>L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sz w:val="28"/>
                              <w:szCs w:val="20"/>
                              <w:vertAlign w:val="subscript"/>
                              <w:lang w:val="en-US" w:eastAsia="ru-RU"/>
                            </w:rPr>
                            <w:t>1</w:t>
                          </w:r>
                        </w:p>
                      </w:txbxContent>
                    </v:textbox>
                  </v:shape>
                  <v:shape id="Надпись 574" o:spid="_x0000_s1073" type="#_x0000_t202" style="position:absolute;left:13548;top:2844;width:3322;height:28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MUTMYA&#10;AADcAAAADwAAAGRycy9kb3ducmV2LnhtbESPS0sDQRCE7wH/w9BCbmY24iOsmQRRAx405gl6a3fa&#10;3cWdnmWms1n/vSMIORZV9RU1nfeuUR2FWHs2MB5loIgLb2suDey2i4sJqCjIFhvPZOCHIsxnZ4Mp&#10;5tYfeU3dRkqVIBxzNFCJtLnWsajIYRz5ljh5Xz44lCRDqW3AY4K7Rl9m2Y12WHNaqLClh4qK783B&#10;GWjeY3j5zOSjeyxfZfWmD/un8dKY4Xl/fwdKqJdT+L/9bA1c317B35l0BPTs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NMUTMYAAADcAAAADwAAAAAAAAAAAAAAAACYAgAAZHJz&#10;L2Rvd25yZXYueG1sUEsFBgAAAAAEAAQA9QAAAIsDAAAAAA==&#10;" filled="f" stroked="f" strokeweight=".5pt">
                    <v:textbox inset="0,0,0,0">
                      <w:txbxContent>
                        <w:p w:rsidR="0076533C" w:rsidRPr="00394781" w:rsidRDefault="0076533C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rFonts w:ascii="Times New Roman" w:eastAsia="Times New Roman" w:hAnsi="Times New Roman" w:cs="Times New Roman"/>
                              <w:i/>
                              <w:sz w:val="28"/>
                              <w:szCs w:val="20"/>
                              <w:lang w:val="en-US" w:eastAsia="ru-RU"/>
                            </w:rPr>
                            <w:t>C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sz w:val="28"/>
                              <w:szCs w:val="20"/>
                              <w:vertAlign w:val="subscript"/>
                              <w:lang w:val="en-US" w:eastAsia="ru-RU"/>
                            </w:rPr>
                            <w:t>1</w:t>
                          </w:r>
                        </w:p>
                      </w:txbxContent>
                    </v:textbox>
                  </v:shape>
                  <v:shape id="Надпись 575" o:spid="_x0000_s1074" type="#_x0000_t202" style="position:absolute;left:13503;top:10978;width:3321;height:28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+x18cA&#10;AADcAAAADwAAAGRycy9kb3ducmV2LnhtbESPQUvDQBSE74X+h+UJvbWbCtUSuy1SLXhQW9sKentm&#10;n0kw+zbsvqbx37uC4HGYmW+Yxap3jeooxNqzgekkA0VceFtzaeB42IznoKIgW2w8k4FvirBaDgcL&#10;zK0/8wt1eylVgnDM0UAl0uZax6Iih3HiW+LkffrgUJIMpbYBzwnuGn2ZZVfaYc1pocKW1hUVX/uT&#10;M9C8xfD4kcl7d1c+yW6rT6/302djRhf97Q0ooV7+w3/tB2tgdj2D3zPpCOjl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OfsdfHAAAA3AAAAA8AAAAAAAAAAAAAAAAAmAIAAGRy&#10;cy9kb3ducmV2LnhtbFBLBQYAAAAABAAEAPUAAACMAwAAAAA=&#10;" filled="f" stroked="f" strokeweight=".5pt">
                    <v:textbox inset="0,0,0,0">
                      <w:txbxContent>
                        <w:p w:rsidR="0076533C" w:rsidRPr="00394781" w:rsidRDefault="0076533C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rFonts w:ascii="Times New Roman" w:eastAsia="Times New Roman" w:hAnsi="Times New Roman" w:cs="Times New Roman"/>
                              <w:i/>
                              <w:sz w:val="28"/>
                              <w:szCs w:val="20"/>
                              <w:lang w:val="en-US" w:eastAsia="ru-RU"/>
                            </w:rPr>
                            <w:t>C</w:t>
                          </w:r>
                          <w:r w:rsidRPr="00A338BA">
                            <w:rPr>
                              <w:rFonts w:ascii="Times New Roman" w:eastAsia="Times New Roman" w:hAnsi="Times New Roman" w:cs="Times New Roman"/>
                              <w:sz w:val="28"/>
                              <w:szCs w:val="20"/>
                              <w:vertAlign w:val="subscript"/>
                              <w:lang w:val="en-US" w:eastAsia="ru-RU"/>
                            </w:rPr>
                            <w:t>3</w:t>
                          </w:r>
                        </w:p>
                      </w:txbxContent>
                    </v:textbox>
                  </v:shape>
                  <v:shape id="Надпись 576" o:spid="_x0000_s1075" type="#_x0000_t202" style="position:absolute;left:10049;top:9067;width:3321;height:28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00voMcA&#10;AADcAAAADwAAAGRycy9kb3ducmV2LnhtbESPQUvDQBSE74X+h+UVvLWbCtYSuy2lKnhQW9sKentm&#10;n0kw+zbsvqbx37uC4HGYmW+Yxap3jeooxNqzgekkA0VceFtzaeB4uB/PQUVBtth4JgPfFGG1HA4W&#10;mFt/5hfq9lKqBOGYo4FKpM21jkVFDuPEt8TJ+/TBoSQZSm0DnhPcNfoyy2baYc1pocKWNhUVX/uT&#10;M9C8xfD4kcl7d1s+yW6rT69302djLkb9+gaUUC//4b/2gzVwdT2D3zPpCOjl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NNL6DHAAAA3AAAAA8AAAAAAAAAAAAAAAAAmAIAAGRy&#10;cy9kb3ducmV2LnhtbFBLBQYAAAAABAAEAPUAAACMAwAAAAA=&#10;" filled="f" stroked="f" strokeweight=".5pt">
                    <v:textbox inset="0,0,0,0">
                      <w:txbxContent>
                        <w:p w:rsidR="0076533C" w:rsidRPr="00394781" w:rsidRDefault="0076533C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rFonts w:ascii="Times New Roman" w:eastAsia="Times New Roman" w:hAnsi="Times New Roman" w:cs="Times New Roman"/>
                              <w:i/>
                              <w:sz w:val="28"/>
                              <w:szCs w:val="20"/>
                              <w:lang w:val="en-US" w:eastAsia="ru-RU"/>
                            </w:rPr>
                            <w:t>L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sz w:val="28"/>
                              <w:szCs w:val="20"/>
                              <w:vertAlign w:val="subscript"/>
                              <w:lang w:val="en-US" w:eastAsia="ru-RU"/>
                            </w:rPr>
                            <w:t>2</w:t>
                          </w:r>
                        </w:p>
                      </w:txbxContent>
                    </v:textbox>
                  </v:shape>
                  <v:oval id="Овал 583" o:spid="_x0000_s1076" style="position:absolute;left:8839;top:2757;width:355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CZcsYA&#10;AADcAAAADwAAAGRycy9kb3ducmV2LnhtbESPT2vCQBTE74LfYXmCN92o1UrqKiIIFnrxz6HeHtln&#10;NjX7NmQ3Ju2n7xYKHoeZ+Q2z2nS2FA+qfeFYwWScgCDOnC44V3A570dLED4gaywdk4Jv8rBZ93sr&#10;TLVr+UiPU8hFhLBPUYEJoUql9Jkhi37sKuLo3VxtMURZ51LX2Ea4LeU0SRbSYsFxwWBFO0PZ/dRY&#10;BT/25eP47hfJ/uv6OS/a18ZMd41Sw0G3fQMRqAvP8H/7oBXMlzP4OxOPgFz/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eCZcsYAAADcAAAADwAAAAAAAAAAAAAAAACYAgAAZHJz&#10;L2Rvd25yZXYueG1sUEsFBgAAAAAEAAQA9QAAAIsDAAAAAA==&#10;" fillcolor="black [3200]" strokecolor="black [1600]" strokeweight="1pt">
                    <v:stroke joinstyle="miter"/>
                  </v:oval>
                  <v:oval id="Овал 584" o:spid="_x0000_s1077" style="position:absolute;left:16273;top:2757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kBBsYA&#10;AADcAAAADwAAAGRycy9kb3ducmV2LnhtbESPzYvCMBTE7wv+D+EJe1tTxS+qUUQQVtiLHwe9PZpn&#10;U21eSpPaun/9ZmFhj8PM/IZZrjtbiifVvnCsYDhIQBBnThecKzifdh9zED4gaywdk4IXeVivem9L&#10;TLVr+UDPY8hFhLBPUYEJoUql9Jkhi37gKuLo3VxtMURZ51LX2Ea4LeUoSabSYsFxwWBFW0PZ49hY&#10;Bd92/HXY+2myu18vk6KdNWa0bZR673ebBYhAXfgP/7U/tYLJfAy/Z+IRkK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gkBBsYAAADcAAAADwAAAAAAAAAAAAAAAACYAgAAZHJz&#10;L2Rvd25yZXYueG1sUEsFBgAAAAAEAAQA9QAAAIsDAAAAAA==&#10;" fillcolor="black [3200]" strokecolor="black [1600]" strokeweight="1pt">
                    <v:stroke joinstyle="miter"/>
                  </v:oval>
                  <v:oval id="Овал 585" o:spid="_x0000_s1078" style="position:absolute;left:8815;top:10877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WkncUA&#10;AADcAAAADwAAAGRycy9kb3ducmV2LnhtbESPQWvCQBSE74L/YXlCb7pRGivRVYogtNCLtod6e2Sf&#10;2Wj2bchuTNpf7wqCx2FmvmFWm95W4kqNLx0rmE4SEMS50yUXCn6+d+MFCB+QNVaOScEfedish4MV&#10;Ztp1vKfrIRQiQthnqMCEUGdS+tyQRT9xNXH0Tq6xGKJsCqkb7CLcVnKWJHNpseS4YLCmraH8cmit&#10;gn/7+rX/9PNkdz7+pmX31prZtlXqZdS/L0EE6sMz/Gh/aAXpIoX7mXgE5Po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RaSdxQAAANwAAAAPAAAAAAAAAAAAAAAAAJgCAABkcnMv&#10;ZG93bnJldi54bWxQSwUGAAAAAAQABAD1AAAAigMAAAAA&#10;" fillcolor="black [3200]" strokecolor="black [1600]" strokeweight="1pt">
                    <v:stroke joinstyle="miter"/>
                  </v:oval>
                  <v:oval id="Овал 586" o:spid="_x0000_s1079" style="position:absolute;left:16273;top:10868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c66sUA&#10;AADcAAAADwAAAGRycy9kb3ducmV2LnhtbESPQWvCQBSE74L/YXlCb7pRairRVYogtNCLtod6e2Sf&#10;2Wj2bchuTNpf7wqCx2FmvmFWm95W4kqNLx0rmE4SEMS50yUXCn6+d+MFCB+QNVaOScEfedish4MV&#10;Ztp1vKfrIRQiQthnqMCEUGdS+tyQRT9xNXH0Tq6xGKJsCqkb7CLcVnKWJKm0WHJcMFjT1lB+ObRW&#10;wb99/dp/+jTZnY+/87J7a81s2yr1MurflyAC9eEZfrQ/tIL5IoX7mXgE5Po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lzrqxQAAANwAAAAPAAAAAAAAAAAAAAAAAJgCAABkcnMv&#10;ZG93bnJldi54bWxQSwUGAAAAAAQABAD1AAAAigMAAAAA&#10;" fillcolor="black [3200]" strokecolor="black [1600]" strokeweight="1pt">
                    <v:stroke joinstyle="miter"/>
                  </v:oval>
                </v:group>
                <v:group id="Группа 589" o:spid="_x0000_s1080" style="position:absolute;left:25465;top:359;width:20982;height:16722" coordorigin="25465,359" coordsize="20982,167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sopyCxgAAANwA&#10;AAAPAAAAAAAAAAAAAAAAAKoCAABkcnMvZG93bnJldi54bWxQSwUGAAAAAAQABAD6AAAAnQMAAAAA&#10;">
                  <v:group id="Group 448" o:spid="_x0000_s1081" style="position:absolute;left:26222;top:359;width:20225;height:13577" coordorigin="3853,195" coordsize="3185,21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DWoFnCAAAA3AAAAA8A&#10;AAAAAAAAAAAAAAAAqgIAAGRycy9kb3ducmV2LnhtbFBLBQYAAAAABAAEAPoAAACZAwAAAAA=&#10;">
                    <v:group id="Group 449" o:spid="_x0000_s1082" style="position:absolute;left:4151;top:331;width:2887;height:2002" coordorigin="4149,276" coordsize="3473,20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fmgXCxgAAANwA&#10;AAAPAAAAAAAAAAAAAAAAAKoCAABkcnMvZG93bnJldi54bWxQSwUGAAAAAAQABAD6AAAAnQMAAAAA&#10;">
                      <v:line id="Line 450" o:spid="_x0000_s1083" style="position:absolute;visibility:visible;mso-wrap-style:square" from="6149,411" to="6682,4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EPX8cAAADcAAAADwAAAGRycy9kb3ducmV2LnhtbESPT2vCQBTE7wW/w/KE3urGFoOkriKW&#10;gvZQ/Aft8Zl9TaLZt2F3m6Tf3i0IHoeZ+Q0zW/SmFi05X1lWMB4lIIhzqysuFBwP709TED4ga6wt&#10;k4I/8rCYDx5mmGnb8Y7afShEhLDPUEEZQpNJ6fOSDPqRbYij92OdwRClK6R22EW4qeVzkqTSYMVx&#10;ocSGViXll/2vUfD5sk3b5eZj3X9t0lP+tjt9nzun1OOwX76CCNSHe/jWXmsFk2QC/2fiEZDz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dAQ9fxwAAANwAAAAPAAAAAAAA&#10;AAAAAAAAAKECAABkcnMvZG93bnJldi54bWxQSwUGAAAAAAQABAD5AAAAlQMAAAAA&#10;"/>
                      <v:group id="Group 451" o:spid="_x0000_s1084" style="position:absolute;left:4149;top:276;width:3473;height:2002" coordorigin="4149,276" coordsize="3473,20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O4LqsQAAADcAAAA&#10;DwAAAAAAAAAAAAAAAACqAgAAZHJzL2Rvd25yZXYueG1sUEsFBgAAAAAEAAQA+gAAAJsDAAAAAA==&#10;">
                        <v:oval id="Oval 452" o:spid="_x0000_s1085" style="position:absolute;left:4149;top:951;width:818;height:6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ddg8QA&#10;AADcAAAADwAAAGRycy9kb3ducmV2LnhtbESPQWvCQBSE74X+h+UVvNWNDVFJXUUqgj300Kj3R/aZ&#10;BLNvQ/Y1xn/vFgo9DjPzDbPajK5VA/Wh8WxgNk1AEZfeNlwZOB33r0tQQZAttp7JwJ0CbNbPTyvM&#10;rb/xNw2FVCpCOORooBbpcq1DWZPDMPUdcfQuvncoUfaVtj3eIty1+i1J5tphw3Ghxo4+aiqvxY8z&#10;sKu2xXzQqWTpZXeQ7Hr++kxnxkxexu07KKFR/sN/7YM1kCUL+D0Tj4Be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XHXYPEAAAA3AAAAA8AAAAAAAAAAAAAAAAAmAIAAGRycy9k&#10;b3ducmV2LnhtbFBLBQYAAAAABAAEAPUAAACJAwAAAAA=&#10;"/>
                        <v:line id="Line 453" o:spid="_x0000_s1086" style="position:absolute;flip:y;visibility:visible;mso-wrap-style:square" from="4549,1026" to="4550,15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c3xsUAAADcAAAADwAAAGRycy9kb3ducmV2LnhtbESPTUsDQQyG74L/YYjgZWlntCi67bT4&#10;VRCKB1sPPYaddHfpTmbZie36781B8BjevE+eLFZj7MyJhtwm9nAzdWCIqxRarj187daTBzBZkAN2&#10;icnDD2VYLS8vFliGdOZPOm2lNgrhXKKHRqQvrc1VQxHzNPXEmh3SEFF0HGobBjwrPHb21rl7G7Fl&#10;vdBgTy8NVcftd1SN9Qe/zmbFc7RF8Uhve9k4K95fX41PczBCo/wv/7Xfg4c7p7b6jBLAL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Ec3xsUAAADcAAAADwAAAAAAAAAA&#10;AAAAAAChAgAAZHJzL2Rvd25yZXYueG1sUEsFBgAAAAAEAAQA+QAAAJMDAAAAAA==&#10;">
                          <v:stroke endarrow="block"/>
                        </v:line>
                        <v:line id="Line 454" o:spid="_x0000_s1087" style="position:absolute;visibility:visible;mso-wrap-style:square" from="4549,411" to="4549,9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wFWscAAADc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TJNn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cTAVaxwAAANwAAAAPAAAAAAAA&#10;AAAAAAAAAKECAABkcnMvZG93bnJldi54bWxQSwUGAAAAAAQABAD5AAAAlQMAAAAA&#10;"/>
                        <v:line id="Line 455" o:spid="_x0000_s1088" style="position:absolute;flip:x;visibility:visible;mso-wrap-style:square" from="4550,1631" to="4550,21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Yu7ZcQAAADcAAAADwAAAGRycy9kb3ducmV2LnhtbERPy2oCMRTdC/2HcAvdFM1YWtGpUaRQ&#10;6MKND0bcXSe3k2EmN9Mk1fHvzUJweTjv+bK3rTiTD7VjBeNRBoK4dLrmSsF+9z2cgggRWWPrmBRc&#10;KcBy8TSYY67dhTd03sZKpBAOOSowMXa5lKE0ZDGMXEecuF/nLcYEfSW1x0sKt618y7KJtFhzajDY&#10;0Zehstn+WwVyun7986vTe1M0h8PMFGXRHddKvTz3q08Qkfr4EN/dP1rBxzjNT2fSEZC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i7tlxAAAANwAAAAPAAAAAAAAAAAA&#10;AAAAAKECAABkcnMvZG93bnJldi54bWxQSwUGAAAAAAQABAD5AAAAkgMAAAAA&#10;"/>
                        <v:line id="Line 456" o:spid="_x0000_s1089" style="position:absolute;visibility:visible;mso-wrap-style:square" from="4549,411" to="5082,4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+OfgccAAADcAAAADwAAAGRycy9kb3ducmV2LnhtbESPQWvCQBSE7wX/w/IEb3WTSoOkriIt&#10;Be2hVFvQ4zP7mkSzb8PuNkn/fbcgeBxm5htmsRpMIzpyvrasIJ0mIIgLq2suFXx9vt7PQfiArLGx&#10;TAp+ycNqObpbYK5tzzvq9qEUEcI+RwVVCG0upS8qMuintiWO3rd1BkOUrpTaYR/hppEPSZJJgzXH&#10;hQpbeq6ouOx/jIL32UfWrbdvm+GwzU7Fy+50PPdOqcl4WD+BCDSEW/ja3mgFj2kK/2fiEZ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n45+BxwAAANwAAAAPAAAAAAAA&#10;AAAAAAAAAKECAABkcnMvZG93bnJldi54bWxQSwUGAAAAAAQABAD5AAAAlQMAAAAA&#10;"/>
                        <v:line id="Line 457" o:spid="_x0000_s1090" style="position:absolute;visibility:visible;mso-wrap-style:square" from="6683,1274" to="6683,21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EB9scAAADcAAAADwAAAGRycy9kb3ducmV2LnhtbESPT2vCQBTE70K/w/IK3nSj0iCpq0hL&#10;QXsQ/xTa4zP7TGKzb8PuNkm/vSsUehxm5jfMYtWbWrTkfGVZwWScgCDOra64UPBxehvNQfiArLG2&#10;TAp+ycNq+TBYYKZtxwdqj6EQEcI+QwVlCE0mpc9LMujHtiGO3sU6gyFKV0jtsItwU8tpkqTSYMVx&#10;ocSGXkrKv48/RsFutk/b9fZ9039u03P+ejh/XTun1PCxXz+DCNSH//Bfe6MVPE2m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MQH2xwAAANwAAAAPAAAAAAAA&#10;AAAAAAAAAKECAABkcnMvZG93bnJldi54bWxQSwUGAAAAAAQABAD5AAAAlQMAAAAA&#10;"/>
                        <v:line id="Line 458" o:spid="_x0000_s1091" style="position:absolute;visibility:visible;mso-wrap-style:square" from="6682,411" to="7482,4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2kbcYAAADcAAAADwAAAGRycy9kb3ducmV2LnhtbESPQWvCQBSE74L/YXmCN91YaZDUVcQi&#10;aA+laqE9PrPPJJp9G3a3Sfrvu4VCj8PMfMMs172pRUvOV5YVzKYJCOLc6ooLBe/n3WQBwgdkjbVl&#10;UvBNHtar4WCJmbYdH6k9hUJECPsMFZQhNJmUPi/JoJ/ahjh6V+sMhihdIbXDLsJNLR+SJJUGK44L&#10;JTa0LSm/n76Mgtf5W9puDi/7/uOQXvLn4+Xz1jmlxqN+8wQiUB/+w3/tvVbwOJvD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h9pG3GAAAA3AAAAA8AAAAAAAAA&#10;AAAAAAAAoQIAAGRycy9kb3ducmV2LnhtbFBLBQYAAAAABAAEAPkAAACUAwAAAAA=&#10;"/>
                        <v:group id="Group 459" o:spid="_x0000_s1092" style="position:absolute;left:5082;top:276;width:1063;height:149" coordorigin="5082,276" coordsize="1063,1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qmmm8YAAADc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kczh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qqaabxgAAANwA&#10;AAAPAAAAAAAAAAAAAAAAAKoCAABkcnMvZG93bnJldi54bWxQSwUGAAAAAAQABAD6AAAAnQMAAAAA&#10;">
                          <v:shape id="Arc 460" o:spid="_x0000_s1093" style="position:absolute;left:5082;top:276;width:263;height:149;visibility:visible;mso-wrap-style:square;v-text-anchor:top" coordsize="43200,236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n3H8IA&#10;AADcAAAADwAAAGRycy9kb3ducmV2LnhtbESP3YrCMBSE7wXfIRzBO00t/ixdo8iuwl4Jtj7A2eZs&#10;U2xOShO1vr1ZELwcZuYbZr3tbSNu1PnasYLZNAFBXDpdc6XgXBwmHyB8QNbYOCYFD/Kw3QwHa8y0&#10;u/OJbnmoRISwz1CBCaHNpPSlIYt+6lri6P25zmKIsquk7vAe4baRaZIspcWa44LBlr4MlZf8ahXk&#10;ua+bU6qLRfDX/ffRrC6Gf5Uaj/rdJ4hAfXiHX+0frWCRzuH/TDwCcvM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CfcfwgAAANwAAAAPAAAAAAAAAAAAAAAAAJgCAABkcnMvZG93&#10;bnJldi54bWxQSwUGAAAAAAQABAD1AAAAhwMAAAAA&#10;" path="m98,23665nfc33,22978,,22289,,21600,,9670,9670,,21600,,33529,-1,43199,9670,43200,21599em98,23665nsc33,22978,,22289,,21600,,9670,9670,,21600,,33529,-1,43199,9670,43200,21599r-21600,1l98,23665xe" filled="f">
                            <v:path arrowok="t" o:extrusionok="f" o:connecttype="custom" o:connectlocs="1,149;263,136;132,136" o:connectangles="0,0,0"/>
                          </v:shape>
                          <v:shape id="Arc 461" o:spid="_x0000_s1094" style="position:absolute;left:5348;top:276;width:263;height:149;visibility:visible;mso-wrap-style:square;v-text-anchor:top" coordsize="43200,236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VShMMA&#10;AADcAAAADwAAAGRycy9kb3ducmV2LnhtbESPwWrDMBBE74X8g9hAb7Ucg9vgWgkhaSGnQpx8wMba&#10;WibWyliK7f59VCj0OMzMG6bczrYTIw2+daxglaQgiGunW24UXM6fL2sQPiBr7ByTgh/ysN0snkos&#10;tJv4RGMVGhEh7AtUYELoCyl9bciiT1xPHL1vN1gMUQ6N1ANOEW47maXpq7TYclww2NPeUH2r7lZB&#10;Vfm2O2X6nAd//zh8mbeb4atSz8t59w4i0Bz+w3/to1aQZzn8nolHQG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VShMMAAADcAAAADwAAAAAAAAAAAAAAAACYAgAAZHJzL2Rv&#10;d25yZXYueG1sUEsFBgAAAAAEAAQA9QAAAIgDAAAAAA==&#10;" path="m98,23665nfc33,22978,,22289,,21600,,9670,9670,,21600,,33529,-1,43199,9670,43200,21599em98,23665nsc33,22978,,22289,,21600,,9670,9670,,21600,,33529,-1,43199,9670,43200,21599r-21600,1l98,23665xe" filled="f">
                            <v:path arrowok="t" o:extrusionok="f" o:connecttype="custom" o:connectlocs="1,149;263,136;132,136" o:connectangles="0,0,0"/>
                          </v:shape>
                          <v:shape id="Arc 462" o:spid="_x0000_s1095" style="position:absolute;left:5615;top:276;width:263;height:149;visibility:visible;mso-wrap-style:square;v-text-anchor:top" coordsize="43200,236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5fM88MA&#10;AADcAAAADwAAAGRycy9kb3ducmV2LnhtbESPwWrDMBBE74X+g9hCbo1cg53gRg6lbSCngp18wNba&#10;WsbWylhK7P59FSjkOMzMG2a3X+wgrjT5zrGCl3UCgrhxuuNWwfl0eN6C8AFZ4+CYFPySh335+LDD&#10;QruZK7rWoRURwr5ABSaEsZDSN4Ys+rUbiaP34yaLIcqplXrCOcLtINMkyaXFjuOCwZHeDTV9fbEK&#10;6tp3Q5XqUxb85fPjy2x6w99KrZ6Wt1cQgZZwD/+3j1pBluZwOxOPgCz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5fM88MAAADcAAAADwAAAAAAAAAAAAAAAACYAgAAZHJzL2Rv&#10;d25yZXYueG1sUEsFBgAAAAAEAAQA9QAAAIgDAAAAAA==&#10;" path="m98,23665nfc33,22978,,22289,,21600,,9670,9670,,21600,,33529,-1,43199,9670,43200,21599em98,23665nsc33,22978,,22289,,21600,,9670,9670,,21600,,33529,-1,43199,9670,43200,21599r-21600,1l98,23665xe" filled="f">
                            <v:path arrowok="t" o:extrusionok="f" o:connecttype="custom" o:connectlocs="1,149;263,136;132,136" o:connectangles="0,0,0"/>
                          </v:shape>
                          <v:shape id="Arc 463" o:spid="_x0000_s1096" style="position:absolute;left:5882;top:276;width:263;height:149;visibility:visible;mso-wrap-style:square;v-text-anchor:top" coordsize="43200,236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tpaMMA&#10;AADcAAAADwAAAGRycy9kb3ducmV2LnhtbESPwWrDMBBE74X+g9hCbo1cg+vgRg6lSaCngp18wNba&#10;WsbWylhK7P59VQjkOMzMG2a7W+wgrjT5zrGCl3UCgrhxuuNWwfl0fN6A8AFZ4+CYFPySh135+LDF&#10;QruZK7rWoRURwr5ABSaEsZDSN4Ys+rUbiaP34yaLIcqplXrCOcLtINMkeZUWO44LBkf6MNT09cUq&#10;qGvfDVWqT1nwl8P+y+S94W+lVk/L+xuIQEu4h2/tT60gS3P4PxOPgCz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NtpaMMAAADcAAAADwAAAAAAAAAAAAAAAACYAgAAZHJzL2Rv&#10;d25yZXYueG1sUEsFBgAAAAAEAAQA9QAAAIgDAAAAAA==&#10;" path="m98,23665nfc33,22978,,22289,,21600,,9670,9670,,21600,,33529,-1,43199,9670,43200,21599em98,23665nsc33,22978,,22289,,21600,,9670,9670,,21600,,33529,-1,43199,9670,43200,21599r-21600,1l98,23665xe" filled="f">
                            <v:path arrowok="t" o:extrusionok="f" o:connecttype="custom" o:connectlocs="1,149;263,136;132,136" o:connectangles="0,0,0"/>
                          </v:shape>
                        </v:group>
                        <v:line id="Line 464" o:spid="_x0000_s1097" style="position:absolute;visibility:visible;mso-wrap-style:square" from="6682,411" to="6683,1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iZgsYAAADcAAAADwAAAGRycy9kb3ducmV2LnhtbESPQWvCQBSE70L/w/IKvelGi0FSVxGl&#10;oD1I1UJ7fGZfk9Ts27C7TdJ/3xUEj8PMfMPMl72pRUvOV5YVjEcJCOLc6ooLBR+n1+EMhA/IGmvL&#10;pOCPPCwXD4M5Ztp2fKD2GAoRIewzVFCG0GRS+rwkg35kG+LofVtnMETpCqkddhFuajlJklQarDgu&#10;lNjQuqT8cvw1CvbP72m72r1t+89des43h/PXT+eUenrsVy8gAvXhHr61t1rBdDyF65l4BOTiH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jYmYLGAAAA3AAAAA8AAAAAAAAA&#10;AAAAAAAAoQIAAGRycy9kb3ducmV2LnhtbFBLBQYAAAAABAAEAPkAAACUAwAAAAA=&#10;"/>
                        <v:line id="Line 465" o:spid="_x0000_s1098" style="position:absolute;visibility:visible;mso-wrap-style:square" from="4549,2166" to="5216,21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oH9cYAAADc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6yiF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gKB/XGAAAA3AAAAA8AAAAAAAAA&#10;AAAAAAAAoQIAAGRycy9kb3ducmV2LnhtbFBLBQYAAAAABAAEAPkAAACUAwAAAAA=&#10;"/>
                        <v:line id="Line 466" o:spid="_x0000_s1099" style="position:absolute;flip:x y;visibility:visible;mso-wrap-style:square" from="5898,2165" to="7482,21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Ibl8UAAADcAAAADwAAAGRycy9kb3ducmV2LnhtbESPS2vDMBCE74X+B7GFXkoiO68Gx0oI&#10;hYaeEuIk9LpY6wexVsZSY7e/vgoUehxm5hsm3QymETfqXG1ZQTyOQBDnVtdcKjif3kdLEM4ja2ws&#10;k4JvcrBZPz6kmGjb85FumS9FgLBLUEHlfZtI6fKKDLqxbYmDV9jOoA+yK6XusA9w08hJFC2kwZrD&#10;QoUtvVWUX7MvowB5/zNd9jHN5I4+3WR/eNleCqWen4btCoSnwf+H/9ofWsE8foX7mXAE5P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BIbl8UAAADcAAAADwAAAAAAAAAA&#10;AAAAAAChAgAAZHJzL2Rvd25yZXYueG1sUEsFBgAAAAAEAAQA+QAAAJMDAAAAAA==&#10;"/>
                        <v:line id="Line 467" o:spid="_x0000_s1100" style="position:absolute;visibility:visible;mso-wrap-style:square" from="6416,1086" to="6949,10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tk2HMQAAADcAAAADwAAAGRycy9kb3ducmV2LnhtbERPy2rCQBTdC/7DcAvd6cSWhpI6iigF&#10;dSH1Abq8Zm6T1MydMDMm6d87i0KXh/OezntTi5acrywrmIwTEMS51RUXCk7Hz9E7CB+QNdaWScEv&#10;eZjPhoMpZtp2vKf2EAoRQ9hnqKAMocmk9HlJBv3YNsSR+7bOYIjQFVI77GK4qeVLkqTSYMWxocSG&#10;liXlt8PdKNi9fqXtYrNd9+dNes1X++vlp3NKPT/1iw8QgfrwL/5zr7WCt0lcG8/EIyB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2TYcxAAAANwAAAAPAAAAAAAAAAAA&#10;AAAAAKECAABkcnMvZG93bnJldi54bWxQSwUGAAAAAAQABAD5AAAAkgMAAAAA&#10;"/>
                        <v:rect id="Rectangle 468" o:spid="_x0000_s1101" style="position:absolute;left:5216;top:2051;width:682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cPsy8QA&#10;AADcAAAADwAAAGRycy9kb3ducmV2LnhtbESPQYvCMBSE78L+h/AW9qapLspajbIoih61vezt2Tzb&#10;us1LaaJWf70RBI/DzHzDTOetqcSFGldaVtDvRSCIM6tLzhWkyar7A8J5ZI2VZVJwIwfz2UdnirG2&#10;V97RZe9zESDsYlRQeF/HUrqsIIOuZ2vi4B1tY9AH2eRSN3gNcFPJQRSNpMGSw0KBNS0Kyv73Z6Pg&#10;UA5SvO+SdWTGq2+/bZPT+W+p1Ndn+zsB4an17/CrvdEKhv0xPM+EIyB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nD7MvEAAAA3AAAAA8AAAAAAAAAAAAAAAAAmAIAAGRycy9k&#10;b3ducmV2LnhtbFBLBQYAAAAABAAEAPUAAACJAwAAAAA=&#10;"/>
                        <v:line id="Line 469" o:spid="_x0000_s1102" style="position:absolute;visibility:visible;mso-wrap-style:square" from="6409,1274" to="6941,12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Pwp8MAAADcAAAADwAAAGRycy9kb3ducmV2LnhtbERPy2rCQBTdF/yH4Qrd1UkthpI6ilQE&#10;7UJ8gS6vmdskbeZOmJkm8e+dhdDl4byn897UoiXnK8sKXkcJCOLc6ooLBafj6uUdhA/IGmvLpOBG&#10;HuazwdMUM2073lN7CIWIIewzVFCG0GRS+rwkg35kG+LIfVtnMEToCqkddjHc1HKcJKk0WHFsKLGh&#10;z5Ly38OfUbB926XtYvO17s+b9Jov99fLT+eUeh72iw8QgfrwL36411rBZBznxz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bD8KfDAAAA3AAAAA8AAAAAAAAAAAAA&#10;AAAAoQIAAGRycy9kb3ducmV2LnhtbFBLBQYAAAAABAAEAPkAAACRAwAAAAA=&#10;"/>
                        <v:line id="Line 470" o:spid="_x0000_s1103" style="position:absolute;flip:x;visibility:visible;mso-wrap-style:square" from="7475,1388" to="7475,21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vUQ8YAAADcAAAADwAAAGRycy9kb3ducmV2LnhtbESPQWsCMRSE7wX/Q3hCL0WzSiu6GkUK&#10;hR68VGXF23Pz3Cy7edkmqW7/fVMo9DjMzDfMatPbVtzIh9qxgsk4A0FcOl1zpeB4eBvNQYSIrLF1&#10;TAq+KcBmPXhYYa7dnT/oto+VSBAOOSowMXa5lKE0ZDGMXUecvKvzFmOSvpLa4z3BbSunWTaTFmtO&#10;CwY7ejVUNvsvq0DOd0+ffnt5bormdFqYoiy6806px2G/XYKI1Mf/8F/7XSt4mU7g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Cr1EPGAAAA3AAAAA8AAAAAAAAA&#10;AAAAAAAAoQIAAGRycy9kb3ducmV2LnhtbFBLBQYAAAAABAAEAPkAAACUAwAAAAA=&#10;"/>
                        <v:rect id="Rectangle 471" o:spid="_x0000_s1104" style="position:absolute;left:7349;top:816;width:273;height:5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u0B8UA&#10;AADcAAAADwAAAGRycy9kb3ducmV2LnhtbESPQWvCQBSE7wX/w/IKvTWbplhqdBVRLPZokktvz+wz&#10;SZt9G7KrSf31bqHgcZiZb5jFajStuFDvGssKXqIYBHFpdcOVgiLfPb+DcB5ZY2uZFPySg9Vy8rDA&#10;VNuBD3TJfCUChF2KCmrvu1RKV9Zk0EW2Iw7eyfYGfZB9JXWPQ4CbViZx/CYNNhwWauxoU1P5k52N&#10;gmOTFHg95B+xme1e/eeYf5+/tko9PY7rOQhPo7+H/9t7rWCaJPB3JhwBub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C7QHxQAAANwAAAAPAAAAAAAAAAAAAAAAAJgCAABkcnMv&#10;ZG93bnJldi54bWxQSwUGAAAAAAQABAD1AAAAigMAAAAA&#10;"/>
                        <v:line id="Line 472" o:spid="_x0000_s1105" style="position:absolute;visibility:visible;mso-wrap-style:square" from="7482,411" to="7482,8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Fu0McAAADcAAAADwAAAGRycy9kb3ducmV2LnhtbESPT2vCQBTE70K/w/IKvemmSoOkriIt&#10;BfVQ/FNoj8/sM4nNvg27a5J+e7cgeBxm5jfMbNGbWrTkfGVZwfMoAUGcW11xoeDr8DGcgvABWWNt&#10;mRT8kYfF/GEww0zbjnfU7kMhIoR9hgrKEJpMSp+XZNCPbEMcvZN1BkOUrpDaYRfhppbjJEmlwYrj&#10;QokNvZWU/+4vRsHnZJu2y/Vm1X+v02P+vjv+nDun1NNjv3wFEagP9/CtvdIKXsYT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2EW7QxwAAANwAAAAPAAAAAAAA&#10;AAAAAAAAAKECAABkcnMvZG93bnJldi54bWxQSwUGAAAAAAQABAD5AAAAlQMAAAAA&#10;"/>
                      </v:group>
                    </v:group>
                    <v:shape id="Text Box 473" o:spid="_x0000_s1106" type="#_x0000_t202" style="position:absolute;left:5090;top:1240;width:609;height:68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1L7MEA&#10;AADcAAAADwAAAGRycy9kb3ducmV2LnhtbERP3WrCMBS+F/YO4Qy800TRUatRhnPg3abbAxyaY1Pb&#10;nJQmaufTLxeClx/f/2rTu0ZcqQuVZw2TsQJBXHhTcanh9+dzlIEIEdlg45k0/FGAzfplsMLc+Bsf&#10;6HqMpUghHHLUYGNscylDYclhGPuWOHEn3zmMCXalNB3eUrhr5FSpN+mw4tRgsaWtpaI+XpyGTLmv&#10;ul5Mv4Ob3Sdzu/3wu/as9fC1f1+CiNTHp/jh3hsNc5XmpzPpCMj1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7dS+zBAAAA3AAAAA8AAAAAAAAAAAAAAAAAmAIAAGRycy9kb3du&#10;cmV2LnhtbFBLBQYAAAAABAAEAPUAAACGAwAAAAA=&#10;" filled="f" stroked="f">
                      <v:textbox style="mso-fit-shape-to-text:t"/>
                    </v:shape>
                    <v:shape id="Text Box 474" o:spid="_x0000_s1107" type="#_x0000_t202" style="position:absolute;left:6427;top:770;width:52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Hud8QA&#10;AADcAAAADwAAAGRycy9kb3ducmV2LnhtbESPUWvCMBSF3wf+h3CFvc2kModWowyn4Jtbtx9wae6a&#10;rs1NaaJWf70ZDPZ4OOd8h7PaDK4VZ+pD7VlDNlEgiEtvaq40fH3un+YgQkQ22HomDVcKsFmPHlaY&#10;G3/hDzoXsRIJwiFHDTbGLpcylJYchonviJP37XuHMcm+kqbHS4K7Vk6VepEOa04LFjvaWiqb4uQ0&#10;zJU7Ns1i+h7c8y2b2e2b33U/Wj+Oh9cliEhD/A//tQ9Gw0xl8HsmHQG5v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GR7nfEAAAA3AAAAA8AAAAAAAAAAAAAAAAAmAIAAGRycy9k&#10;b3ducmV2LnhtbFBLBQYAAAAABAAEAPUAAACJAwAAAAA=&#10;" filled="f" stroked="f">
                      <v:textbox style="mso-fit-shape-to-text:t"/>
                    </v:shape>
                    <v:shape id="Text Box 475" o:spid="_x0000_s1108" type="#_x0000_t202" style="position:absolute;left:3853;top:534;width:736;height:8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GIFcIA&#10;AADc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1TNYbnmXgE5P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QYgVwgAAANwAAAAPAAAAAAAAAAAAAAAAAJgCAABkcnMvZG93&#10;bnJldi54bWxQSwUGAAAAAAQABAD1AAAAhwMAAAAA&#10;" filled="f" stroked="f"/>
                    <v:shape id="Text Box 476" o:spid="_x0000_s1109" type="#_x0000_t202" style="position:absolute;left:5090;top:195;width:595;height:68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/Vm8QA&#10;AADcAAAADwAAAGRycy9kb3ducmV2LnhtbESP3WoCMRSE7wu+QzhC72riX9GtUUQreFdr+wCHzXGz&#10;3c3Jsom6+vSmUOjlMDPfMItV52pxoTaUnjUMBwoEce5NyYWG76/dywxEiMgGa8+k4UYBVsve0wIz&#10;46/8SZdjLESCcMhQg42xyaQMuSWHYeAb4uSdfOswJtkW0rR4TXBXy5FSr9JhyWnBYkMbS3l1PDsN&#10;M+U+qmo+OgQ3uQ+ndrP1782P1s/9bv0GIlIX/8N/7b3RMFVj+D2TjoBcP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4P1ZvEAAAA3AAAAA8AAAAAAAAAAAAAAAAAmAIAAGRycy9k&#10;b3ducmV2LnhtbFBLBQYAAAAABAAEAPUAAACJAwAAAAA=&#10;" filled="f" stroked="f">
                      <v:textbox style="mso-fit-shape-to-text:t"/>
                    </v:shape>
                    <v:shape id="Text Box 477" o:spid="_x0000_s1110" type="#_x0000_t202" style="position:absolute;left:5534;top:766;width:721;height:6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S1+sMA&#10;AADcAAAADwAAAGRycy9kb3ducmV2LnhtbESPT4vCMBTE7wt+h/CEva2JootWo4gi7ElZ/4G3R/Ns&#10;i81LaaKt394sLHgcZuY3zGzR2lI8qPaFYw39ngJBnDpTcKbheNh8jUH4gGywdEwanuRhMe98zDAx&#10;ruFfeuxDJiKEfYIa8hCqREqf5mTR91xFHL2rqy2GKOtMmhqbCLelHCj1LS0WHBdyrGiVU3rb362G&#10;0/Z6OQ/VLlvbUdW4Vkm2E6n1Z7ddTkEEasM7/N/+MRpGagh/Z+IRkPM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OS1+sMAAADcAAAADwAAAAAAAAAAAAAAAACYAgAAZHJzL2Rv&#10;d25yZXYueG1sUEsFBgAAAAAEAAQA9QAAAIgDAAAAAA==&#10;" filled="f" stroked="f"/>
                  </v:group>
                  <v:shape id="Надпись 571" o:spid="_x0000_s1111" type="#_x0000_t202" style="position:absolute;left:36134;top:14245;width:3340;height:28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Fw/MYA&#10;AADcAAAADwAAAGRycy9kb3ducmV2LnhtbESPT4vCMBTE74LfITxhb5oq6JauUaQgLqIH/1y8vW2e&#10;bbF5qU3Uup9+Iyx4HGbmN8x03ppK3KlxpWUFw0EEgjizuuRcwfGw7McgnEfWWFkmBU9yMJ91O1NM&#10;tH3wju57n4sAYZeggsL7OpHSZQUZdANbEwfvbBuDPsgml7rBR4CbSo6iaCINlhwWCqwpLSi77G9G&#10;wTpdbnH3MzLxb5WuNudFfT2exkp99NrFFwhPrX+H/9vfWsH4cwiv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VFw/MYAAADcAAAADwAAAAAAAAAAAAAAAACYAgAAZHJz&#10;L2Rvd25yZXYueG1sUEsFBgAAAAAEAAQA9QAAAIsDAAAAAA==&#10;" filled="f" stroked="f" strokeweight=".5pt">
                    <v:textbox>
                      <w:txbxContent>
                        <w:p w:rsidR="0076533C" w:rsidRPr="00394781" w:rsidRDefault="0076533C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ascii="Times New Roman" w:eastAsia="Times New Roman" w:hAnsi="Times New Roman" w:cs="Times New Roman"/>
                              <w:i/>
                              <w:sz w:val="28"/>
                              <w:szCs w:val="20"/>
                              <w:lang w:eastAsia="ru-RU"/>
                            </w:rPr>
                            <w:t>б</w:t>
                          </w:r>
                        </w:p>
                      </w:txbxContent>
                    </v:textbox>
                  </v:shape>
                  <v:shape id="Надпись 577" o:spid="_x0000_s1112" type="#_x0000_t202" style="position:absolute;left:38394;top:3794;width:3321;height:28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GKO8cA&#10;AADcAAAADwAAAGRycy9kb3ducmV2LnhtbESPQUvDQBSE70L/w/IK3uymQm2J3ZZSLXhQW9sKentm&#10;n0kw+zbsvqbx37uC4HGYmW+Y+bJ3jeooxNqzgfEoA0VceFtzaeB42FzNQEVBtth4JgPfFGG5GFzM&#10;Mbf+zC/U7aVUCcIxRwOVSJtrHYuKHMaRb4mT9+mDQ0kylNoGPCe4a/R1lt1ohzWnhQpbWldUfO1P&#10;zkDzFsPjRybv3V35JLutPr3ej5+NuRz2q1tQQr38h//aD9bAZDqF3zPpCOjF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wBijvHAAAA3AAAAA8AAAAAAAAAAAAAAAAAmAIAAGRy&#10;cy9kb3ducmV2LnhtbFBLBQYAAAAABAAEAPUAAACMAwAAAAA=&#10;" filled="f" stroked="f" strokeweight=".5pt">
                    <v:textbox inset="0,0,0,0">
                      <w:txbxContent>
                        <w:p w:rsidR="0076533C" w:rsidRPr="00394781" w:rsidRDefault="0076533C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rFonts w:ascii="Times New Roman" w:eastAsia="Times New Roman" w:hAnsi="Times New Roman" w:cs="Times New Roman"/>
                              <w:i/>
                              <w:sz w:val="28"/>
                              <w:szCs w:val="20"/>
                              <w:lang w:val="en-US" w:eastAsia="ru-RU"/>
                            </w:rPr>
                            <w:t>C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sz w:val="28"/>
                              <w:szCs w:val="20"/>
                              <w:vertAlign w:val="subscript"/>
                              <w:lang w:val="en-US" w:eastAsia="ru-RU"/>
                            </w:rPr>
                            <w:t>1</w:t>
                          </w:r>
                        </w:p>
                      </w:txbxContent>
                    </v:textbox>
                  </v:shape>
                  <v:shape id="Надпись 578" o:spid="_x0000_s1113" type="#_x0000_t202" style="position:absolute;left:33082;top:2097;width:3321;height:28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4eScQA&#10;AADcAAAADwAAAGRycy9kb3ducmV2LnhtbERPTU/CQBC9m/AfNkPCTbaYIKayEKKQeFBQ1ERvY3do&#10;G7uzze5Qyr9nDyYeX973fNm7RnUUYu3ZwGScgSIuvK25NPDxvrm+AxUF2WLjmQycKcJyMbiaY279&#10;id+o20upUgjHHA1UIm2udSwqchjHviVO3MEHh5JgKLUNeErhrtE3WXarHdacGips6aGi4nd/dAaa&#10;rxiefzL57h7LF3nd6ePnerI1ZjTsV/eghHr5F/+5n6yB6SytTWfSEdCLC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2eHknEAAAA3AAAAA8AAAAAAAAAAAAAAAAAmAIAAGRycy9k&#10;b3ducmV2LnhtbFBLBQYAAAAABAAEAPUAAACJAwAAAAA=&#10;" filled="f" stroked="f" strokeweight=".5pt">
                    <v:textbox inset="0,0,0,0">
                      <w:txbxContent>
                        <w:p w:rsidR="0076533C" w:rsidRPr="00394781" w:rsidRDefault="0076533C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rFonts w:ascii="Times New Roman" w:eastAsia="Times New Roman" w:hAnsi="Times New Roman" w:cs="Times New Roman"/>
                              <w:i/>
                              <w:sz w:val="28"/>
                              <w:szCs w:val="20"/>
                              <w:lang w:val="en-US" w:eastAsia="ru-RU"/>
                            </w:rPr>
                            <w:t>L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sz w:val="28"/>
                              <w:szCs w:val="20"/>
                              <w:vertAlign w:val="subscript"/>
                              <w:lang w:val="en-US" w:eastAsia="ru-RU"/>
                            </w:rPr>
                            <w:t>2</w:t>
                          </w:r>
                        </w:p>
                      </w:txbxContent>
                    </v:textbox>
                  </v:shape>
                  <v:shape id="Надпись 579" o:spid="_x0000_s1114" type="#_x0000_t202" style="position:absolute;left:25465;top:6229;width:3321;height:28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d8+scA&#10;AADcAAAADwAAAGRycy9kb3ducmV2LnhtbESPQWvCQBSE70L/w/IKvemmQqyNriIBqUh7iPXS2zP7&#10;TEKzb9PsNon99a4g9DjMzDfMcj2YWnTUusqygudJBII4t7riQsHxczueg3AeWWNtmRRcyMF69TBa&#10;YqJtzxl1B1+IAGGXoILS+yaR0uUlGXQT2xAH72xbgz7ItpC6xT7ATS2nUTSTBisOCyU2lJaUfx9+&#10;jYJ9uv3A7DQ18786fXs/b5qf41es1NPjsFmA8DT4//C9vdMK4pdXuJ0JR0Cu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snfPrHAAAA3AAAAA8AAAAAAAAAAAAAAAAAmAIAAGRy&#10;cy9kb3ducmV2LnhtbFBLBQYAAAAABAAEAPUAAACMAwAAAAA=&#10;" filled="f" stroked="f" strokeweight=".5pt">
                    <v:textbox>
                      <w:txbxContent>
                        <w:p w:rsidR="0076533C" w:rsidRPr="00394781" w:rsidRDefault="0076533C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 w:rsidRPr="00394781">
                            <w:rPr>
                              <w:rFonts w:ascii="Times New Roman" w:eastAsia="Times New Roman" w:hAnsi="Times New Roman" w:cs="Times New Roman"/>
                              <w:i/>
                              <w:sz w:val="28"/>
                              <w:szCs w:val="20"/>
                              <w:lang w:val="en-US" w:eastAsia="ru-RU"/>
                            </w:rPr>
                            <w:t>i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sz w:val="28"/>
                              <w:szCs w:val="20"/>
                              <w:vertAlign w:val="subscript"/>
                              <w:lang w:val="en-US" w:eastAsia="ru-RU"/>
                            </w:rPr>
                            <w:t>0</w:t>
                          </w:r>
                        </w:p>
                      </w:txbxContent>
                    </v:textbox>
                  </v:shape>
                  <v:shape id="Надпись 580" o:spid="_x0000_s1115" type="#_x0000_t202" style="position:absolute;left:42648;top:2534;width:3563;height:28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8ilQMIA&#10;AADcAAAADwAAAGRycy9kb3ducmV2LnhtbERPTYvCMBC9L/gfwgje1lRBKdW0SEEUcQ+6XvY2NmNb&#10;bCa1iVr315vDwh4f73uZ9aYRD+pcbVnBZByBIC6srrlUcPpef8YgnEfW2FgmBS9ykKWDjyUm2j75&#10;QI+jL0UIYZeggsr7NpHSFRUZdGPbEgfuYjuDPsCulLrDZwg3jZxG0VwarDk0VNhSXlFxPd6Ngl2+&#10;/sLDeWri3ybf7C+r9nb6mSk1GvarBQhPvf8X/7m3WsEsDvPDmXAEZPo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yKVAwgAAANwAAAAPAAAAAAAAAAAAAAAAAJgCAABkcnMvZG93&#10;bnJldi54bWxQSwUGAAAAAAQABAD1AAAAhwMAAAAA&#10;" filled="f" stroked="f" strokeweight=".5pt">
                    <v:textbox>
                      <w:txbxContent>
                        <w:p w:rsidR="0076533C" w:rsidRPr="00394781" w:rsidRDefault="0076533C" w:rsidP="00394781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rFonts w:ascii="Times New Roman" w:eastAsia="Times New Roman" w:hAnsi="Times New Roman" w:cs="Times New Roman"/>
                              <w:i/>
                              <w:sz w:val="28"/>
                              <w:szCs w:val="20"/>
                              <w:lang w:val="en-US" w:eastAsia="ru-RU"/>
                            </w:rPr>
                            <w:t>R</w:t>
                          </w:r>
                        </w:p>
                      </w:txbxContent>
                    </v:textbox>
                  </v:shape>
                  <v:shape id="Надпись 581" o:spid="_x0000_s1116" type="#_x0000_t202" style="position:absolute;left:34436;top:9845;width:3563;height:28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QA28cA&#10;AADcAAAADwAAAGRycy9kb3ducmV2LnhtbESPT2vCQBTE74V+h+UVems2CpaQZg0hIJWiB/9centm&#10;n0kw+zbNrhr99N1CweMwM79hsnw0nbjQ4FrLCiZRDIK4srrlWsF+t3hLQDiPrLGzTApu5CCfPz9l&#10;mGp75Q1dtr4WAcIuRQWN930qpasaMugi2xMH72gHgz7IoZZ6wGuAm05O4/hdGmw5LDTYU9lQddqe&#10;jYKvcrHGzWFqkntXfq6ORf+z/54p9foyFh8gPI3+Ef5vL7WCWTKBvzPhCMj5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CEANvHAAAA3AAAAA8AAAAAAAAAAAAAAAAAmAIAAGRy&#10;cy9kb3ducmV2LnhtbFBLBQYAAAAABAAEAPUAAACMAwAAAAA=&#10;" filled="f" stroked="f" strokeweight=".5pt">
                    <v:textbox>
                      <w:txbxContent>
                        <w:p w:rsidR="0076533C" w:rsidRPr="00394781" w:rsidRDefault="0076533C" w:rsidP="00394781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rFonts w:ascii="Times New Roman" w:eastAsia="Times New Roman" w:hAnsi="Times New Roman" w:cs="Times New Roman"/>
                              <w:i/>
                              <w:sz w:val="28"/>
                              <w:szCs w:val="20"/>
                              <w:lang w:val="en-US" w:eastAsia="ru-RU"/>
                            </w:rPr>
                            <w:t>R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sz w:val="28"/>
                              <w:szCs w:val="20"/>
                              <w:vertAlign w:val="subscript"/>
                              <w:lang w:val="en-US" w:eastAsia="ru-RU"/>
                            </w:rPr>
                            <w:t>0</w:t>
                          </w:r>
                        </w:p>
                      </w:txbxContent>
                    </v:textbox>
                  </v:shape>
                  <v:oval id="Овал 582" o:spid="_x0000_s1117" style="position:absolute;left:41303;top:13069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qw86cUA&#10;AADcAAAADwAAAGRycy9kb3ducmV2LnhtbESPQWvCQBSE74L/YXlCb7oxVCvRVYogtNCLtod6e2Sf&#10;2Wj2bchuTNpf7wqCx2FmvmFWm95W4kqNLx0rmE4SEMS50yUXCn6+d+MFCB+QNVaOScEfedish4MV&#10;Ztp1vKfrIRQiQthnqMCEUGdS+tyQRT9xNXH0Tq6xGKJsCqkb7CLcVjJNkrm0WHJcMFjT1lB+ObRW&#10;wb99/dp/+nmyOx9/Z2X31pp02yr1MurflyAC9eEZfrQ/tILZIoX7mXgE5Po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2rDzpxQAAANwAAAAPAAAAAAAAAAAAAAAAAJgCAABkcnMv&#10;ZG93bnJldi54bWxQSwUGAAAAAAQABAD1AAAAigMAAAAA&#10;" fillcolor="black [3200]" strokecolor="black [1600]" strokeweight="1pt">
                    <v:stroke joinstyle="miter"/>
                  </v:oval>
                  <v:oval id="Овал 587" o:spid="_x0000_s1118" style="position:absolute;left:41262;top:1917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tufccUA&#10;AADcAAAADwAAAGRycy9kb3ducmV2LnhtbESPT4vCMBTE78J+h/AWvK2p4j+qUUQQFPai7mG9PZpn&#10;U21eSpPaup9+s7DgcZiZ3zDLdWdL8aDaF44VDAcJCOLM6YJzBV/n3ccchA/IGkvHpOBJHtart94S&#10;U+1aPtLjFHIRIexTVGBCqFIpfWbIoh+4ijh6V1dbDFHWudQ1thFuSzlKkqm0WHBcMFjR1lB2PzVW&#10;wY8dfx4PfprsbpfvSdHOGjPaNkr137vNAkSgLrzC/+29VjCZz+DvTDwCcvU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259xxQAAANwAAAAPAAAAAAAAAAAAAAAAAJgCAABkcnMv&#10;ZG93bnJldi54bWxQSwUGAAAAAAQABAD1AAAAigMAAAAA&#10;" fillcolor="black [3200]" strokecolor="black [1600]" strokeweight="1pt">
                    <v:stroke joinstyle="miter"/>
                  </v:oval>
                </v:group>
                <w10:anchorlock/>
              </v:group>
            </w:pict>
          </mc:Fallback>
        </mc:AlternateContent>
      </w:r>
    </w:p>
    <w:p w:rsidR="009E2643" w:rsidRPr="009E2643" w:rsidRDefault="009E2643" w:rsidP="009E2643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График </w:t>
      </w:r>
      <w:r w:rsidRPr="009E2643">
        <w:rPr>
          <w:rFonts w:ascii="Times New Roman" w:eastAsia="Times New Roman" w:hAnsi="Times New Roman" w:cs="Times New Roman"/>
          <w:position w:val="-18"/>
          <w:sz w:val="28"/>
          <w:szCs w:val="20"/>
          <w:lang w:eastAsia="ru-RU"/>
        </w:rPr>
        <w:object w:dxaOrig="920" w:dyaOrig="499">
          <v:shape id="_x0000_i1030" type="#_x0000_t75" style="width:45.5pt;height:25.5pt" o:ole="">
            <v:imagedata r:id="rId13" o:title=""/>
          </v:shape>
          <o:OLEObject Type="Embed" ProgID="Equation.DSMT4" ShapeID="_x0000_i1030" DrawAspect="Content" ObjectID="_1669322106" r:id="rId14"/>
        </w:objec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, построенный в функции частоты 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sym w:font="Symbol" w:char="F077"/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, является в данном случае АЧХ, график аргумента 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sym w:font="Symbol" w:char="F06A"/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(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sym w:font="Symbol" w:char="F077"/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) – ФЧХ, а графики </w:t>
      </w:r>
      <w:r w:rsidRPr="009E2643">
        <w:rPr>
          <w:rFonts w:ascii="Times New Roman" w:eastAsia="Times New Roman" w:hAnsi="Times New Roman" w:cs="Times New Roman"/>
          <w:position w:val="-10"/>
          <w:sz w:val="28"/>
          <w:szCs w:val="20"/>
          <w:lang w:eastAsia="ru-RU"/>
        </w:rPr>
        <w:object w:dxaOrig="580" w:dyaOrig="340">
          <v:shape id="_x0000_i1031" type="#_x0000_t75" style="width:29pt;height:17.5pt" o:ole="">
            <v:imagedata r:id="rId15" o:title=""/>
          </v:shape>
          <o:OLEObject Type="Embed" ProgID="Equation.DSMT4" ShapeID="_x0000_i1031" DrawAspect="Content" ObjectID="_1669322107" r:id="rId16"/>
        </w:objec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и </w:t>
      </w:r>
      <w:r w:rsidRPr="009E2643">
        <w:rPr>
          <w:rFonts w:ascii="Times New Roman" w:eastAsia="Times New Roman" w:hAnsi="Times New Roman" w:cs="Times New Roman"/>
          <w:position w:val="-10"/>
          <w:sz w:val="28"/>
          <w:szCs w:val="20"/>
          <w:lang w:eastAsia="ru-RU"/>
        </w:rPr>
        <w:object w:dxaOrig="600" w:dyaOrig="340">
          <v:shape id="_x0000_i1032" type="#_x0000_t75" style="width:30pt;height:17.5pt" o:ole="">
            <v:imagedata r:id="rId17" o:title=""/>
          </v:shape>
          <o:OLEObject Type="Embed" ProgID="Equation.DSMT4" ShapeID="_x0000_i1032" DrawAspect="Content" ObjectID="_1669322108" r:id="rId18"/>
        </w:objec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– соответственно вещественной и мнимой частотными характеристиками двухполюсника. Используют также амплитудно-фазовую характеристику (АФХ), представляющую собой геометрическое место значений </w:t>
      </w:r>
      <w:r w:rsidRPr="009E2643">
        <w:rPr>
          <w:rFonts w:ascii="Times New Roman" w:eastAsia="Times New Roman" w:hAnsi="Times New Roman" w:cs="Times New Roman"/>
          <w:position w:val="-14"/>
          <w:sz w:val="28"/>
          <w:szCs w:val="20"/>
          <w:lang w:eastAsia="ru-RU"/>
        </w:rPr>
        <w:object w:dxaOrig="820" w:dyaOrig="420">
          <v:shape id="_x0000_i1033" type="#_x0000_t75" style="width:42pt;height:20.5pt" o:ole="">
            <v:imagedata r:id="rId19" o:title=""/>
          </v:shape>
          <o:OLEObject Type="Embed" ProgID="Equation.DSMT4" ShapeID="_x0000_i1033" DrawAspect="Content" ObjectID="_1669322109" r:id="rId20"/>
        </w:objec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, построенное в комплексной плоскости, например по графикам АЧХ и ФЧХ.</w:t>
      </w:r>
    </w:p>
    <w:p w:rsidR="009E2643" w:rsidRPr="009E2643" w:rsidRDefault="009E2643" w:rsidP="009E2643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При резонансе в пассивном двухполюснике выполняются условия </w:t>
      </w:r>
      <w:r w:rsidRPr="009E2643">
        <w:rPr>
          <w:rFonts w:ascii="Times New Roman" w:eastAsia="Times New Roman" w:hAnsi="Times New Roman" w:cs="Times New Roman"/>
          <w:position w:val="-14"/>
          <w:sz w:val="28"/>
          <w:szCs w:val="20"/>
          <w:lang w:eastAsia="ru-RU"/>
        </w:rPr>
        <w:object w:dxaOrig="1560" w:dyaOrig="420">
          <v:shape id="_x0000_i1034" type="#_x0000_t75" style="width:78pt;height:20.5pt" o:ole="">
            <v:imagedata r:id="rId21" o:title=""/>
          </v:shape>
          <o:OLEObject Type="Embed" ProgID="Equation.DSMT4" ShapeID="_x0000_i1034" DrawAspect="Content" ObjectID="_1669322110" r:id="rId22"/>
        </w:objec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и </w:t>
      </w:r>
      <w:r w:rsidRPr="009E2643">
        <w:rPr>
          <w:rFonts w:ascii="Times New Roman" w:eastAsia="Times New Roman" w:hAnsi="Times New Roman" w:cs="Times New Roman"/>
          <w:position w:val="-14"/>
          <w:sz w:val="28"/>
          <w:szCs w:val="20"/>
          <w:lang w:eastAsia="ru-RU"/>
        </w:rPr>
        <w:object w:dxaOrig="1560" w:dyaOrig="420">
          <v:shape id="_x0000_i1035" type="#_x0000_t75" style="width:78pt;height:20.5pt" o:ole="">
            <v:imagedata r:id="rId23" o:title=""/>
          </v:shape>
          <o:OLEObject Type="Embed" ProgID="Equation.DSMT4" ShapeID="_x0000_i1035" DrawAspect="Content" ObjectID="_1669322111" r:id="rId24"/>
        </w:objec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, т. е. на резонансной частоте </w:t>
      </w:r>
      <w:r w:rsidRPr="009E2643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380" w:dyaOrig="380">
          <v:shape id="_x0000_i1036" type="#_x0000_t75" style="width:18.5pt;height:18.5pt" o:ole="">
            <v:imagedata r:id="rId25" o:title=""/>
          </v:shape>
          <o:OLEObject Type="Embed" ProgID="Equation.DSMT4" ShapeID="_x0000_i1036" DrawAspect="Content" ObjectID="_1669322112" r:id="rId26"/>
        </w:objec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в установившемся синусоидальном режиме ток и напряжение двухполюсника совпадают по фазе: </w:t>
      </w:r>
      <w:r w:rsidRPr="009E2643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1160" w:dyaOrig="380">
          <v:shape id="_x0000_i1037" type="#_x0000_t75" style="width:57.5pt;height:18.5pt" o:ole="">
            <v:imagedata r:id="rId27" o:title=""/>
          </v:shape>
          <o:OLEObject Type="Embed" ProgID="Equation.DSMT4" ShapeID="_x0000_i1037" DrawAspect="Content" ObjectID="_1669322113" r:id="rId28"/>
        </w:objec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</w:p>
    <w:p w:rsidR="009E2643" w:rsidRPr="009E2643" w:rsidRDefault="009E2643" w:rsidP="009E2643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Для </w:t>
      </w:r>
      <w:r w:rsidRPr="009E2643">
        <w:rPr>
          <w:rFonts w:ascii="Times New Roman" w:eastAsia="Times New Roman" w:hAnsi="Times New Roman" w:cs="Times New Roman"/>
          <w:position w:val="-6"/>
          <w:sz w:val="28"/>
          <w:szCs w:val="20"/>
          <w:lang w:eastAsia="ru-RU"/>
        </w:rPr>
        <w:object w:dxaOrig="440" w:dyaOrig="300">
          <v:shape id="_x0000_i1038" type="#_x0000_t75" style="width:22.5pt;height:14.5pt" o:ole="">
            <v:imagedata r:id="rId29" o:title=""/>
          </v:shape>
          <o:OLEObject Type="Embed" ProgID="Equation.DSMT4" ShapeID="_x0000_i1038" DrawAspect="Content" ObjectID="_1669322114" r:id="rId30"/>
        </w:objec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-двухполюсника входное сопротивление будет мнимой дробно-рациональной функцией 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sym w:font="Symbol" w:char="F077"/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вида:</w:t>
      </w:r>
    </w:p>
    <w:p w:rsidR="009E2643" w:rsidRPr="009E2643" w:rsidRDefault="009E2643" w:rsidP="009E2643">
      <w:pPr>
        <w:spacing w:after="0" w:line="288" w:lineRule="auto"/>
        <w:jc w:val="right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9E2643">
        <w:rPr>
          <w:rFonts w:ascii="Times New Roman" w:eastAsia="Times New Roman" w:hAnsi="Times New Roman" w:cs="Times New Roman"/>
          <w:position w:val="-54"/>
          <w:sz w:val="28"/>
          <w:szCs w:val="20"/>
          <w:lang w:eastAsia="ru-RU"/>
        </w:rPr>
        <w:object w:dxaOrig="5440" w:dyaOrig="1219">
          <v:shape id="_x0000_i1039" type="#_x0000_t75" style="width:272.5pt;height:61pt" o:ole="">
            <v:imagedata r:id="rId31" o:title=""/>
          </v:shape>
          <o:OLEObject Type="Embed" ProgID="Equation.DSMT4" ShapeID="_x0000_i1039" DrawAspect="Content" ObjectID="_1669322115" r:id="rId32"/>
        </w:objec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                      </w:t>
      </w:r>
      <w:r w:rsidR="009C5977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  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(1)</w:t>
      </w:r>
    </w:p>
    <w:p w:rsidR="009E2643" w:rsidRPr="009E2643" w:rsidRDefault="009E2643" w:rsidP="009E2643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Нули </w:t>
      </w:r>
      <w:r w:rsidRPr="009E2643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639" w:dyaOrig="380">
          <v:shape id="_x0000_i1040" type="#_x0000_t75" style="width:32pt;height:18.5pt" o:ole="">
            <v:imagedata r:id="rId33" o:title=""/>
          </v:shape>
          <o:OLEObject Type="Embed" ProgID="Equation.DSMT4" ShapeID="_x0000_i1040" DrawAspect="Content" ObjectID="_1669322116" r:id="rId34"/>
        </w:objec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и полюсы </w:t>
      </w:r>
      <w:r w:rsidRPr="009E2643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620" w:dyaOrig="380">
          <v:shape id="_x0000_i1041" type="#_x0000_t75" style="width:31pt;height:18.5pt" o:ole="">
            <v:imagedata r:id="rId35" o:title=""/>
          </v:shape>
          <o:OLEObject Type="Embed" ProgID="Equation.DSMT4" ShapeID="_x0000_i1041" DrawAspect="Content" ObjectID="_1669322117" r:id="rId36"/>
        </w:objec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сопротивления </w:t>
      </w:r>
      <w:r w:rsidRPr="009E2643">
        <w:rPr>
          <w:rFonts w:ascii="Times New Roman" w:eastAsia="Times New Roman" w:hAnsi="Times New Roman" w:cs="Times New Roman"/>
          <w:position w:val="-14"/>
          <w:sz w:val="28"/>
          <w:szCs w:val="20"/>
          <w:lang w:eastAsia="ru-RU"/>
        </w:rPr>
        <w:object w:dxaOrig="820" w:dyaOrig="420">
          <v:shape id="_x0000_i1042" type="#_x0000_t75" style="width:42pt;height:20.5pt" o:ole="">
            <v:imagedata r:id="rId37" o:title=""/>
          </v:shape>
          <o:OLEObject Type="Embed" ProgID="Equation.DSMT4" ShapeID="_x0000_i1042" DrawAspect="Content" ObjectID="_1669322118" r:id="rId38"/>
        </w:objec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, определяемые соответственно из условия резонанса напряжений </w:t>
      </w:r>
      <w:r w:rsidRPr="009E2643">
        <w:rPr>
          <w:rFonts w:ascii="Times New Roman" w:eastAsia="Times New Roman" w:hAnsi="Times New Roman" w:cs="Times New Roman"/>
          <w:position w:val="-14"/>
          <w:sz w:val="28"/>
          <w:szCs w:val="20"/>
          <w:lang w:eastAsia="ru-RU"/>
        </w:rPr>
        <w:object w:dxaOrig="1240" w:dyaOrig="420">
          <v:shape id="_x0000_i1043" type="#_x0000_t75" style="width:62pt;height:20.5pt" o:ole="">
            <v:imagedata r:id="rId39" o:title=""/>
          </v:shape>
          <o:OLEObject Type="Embed" ProgID="Equation.DSMT4" ShapeID="_x0000_i1043" DrawAspect="Content" ObjectID="_1669322119" r:id="rId40"/>
        </w:objec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и условия резонанса токов </w:t>
      </w:r>
      <w:r w:rsidRPr="009E2643">
        <w:rPr>
          <w:rFonts w:ascii="Times New Roman" w:eastAsia="Times New Roman" w:hAnsi="Times New Roman" w:cs="Times New Roman"/>
          <w:position w:val="-14"/>
          <w:sz w:val="28"/>
          <w:szCs w:val="20"/>
          <w:lang w:eastAsia="ru-RU"/>
        </w:rPr>
        <w:object w:dxaOrig="1300" w:dyaOrig="420">
          <v:shape id="_x0000_i1044" type="#_x0000_t75" style="width:65.5pt;height:20.5pt" o:ole="">
            <v:imagedata r:id="rId41" o:title=""/>
          </v:shape>
          <o:OLEObject Type="Embed" ProgID="Equation.DSMT4" ShapeID="_x0000_i1044" DrawAspect="Content" ObjectID="_1669322120" r:id="rId42"/>
        </w:objec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, совпадают с резонансными частотами </w:t>
      </w:r>
      <w:r w:rsidRPr="009E2643">
        <w:rPr>
          <w:rFonts w:ascii="Times New Roman" w:eastAsia="Times New Roman" w:hAnsi="Times New Roman" w:cs="Times New Roman"/>
          <w:position w:val="-6"/>
          <w:sz w:val="28"/>
          <w:szCs w:val="20"/>
          <w:lang w:eastAsia="ru-RU"/>
        </w:rPr>
        <w:object w:dxaOrig="440" w:dyaOrig="300">
          <v:shape id="_x0000_i1045" type="#_x0000_t75" style="width:22.5pt;height:14.5pt" o:ole="">
            <v:imagedata r:id="rId43" o:title=""/>
          </v:shape>
          <o:OLEObject Type="Embed" ProgID="Equation.DSMT4" ShapeID="_x0000_i1045" DrawAspect="Content" ObjectID="_1669322121" r:id="rId44"/>
        </w:objec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-двухполюсника. Они являются мнимыми числами и располагаются, чередуясь друг с другом, на оси </w:t>
      </w:r>
      <w:r w:rsidRPr="009E2643">
        <w:rPr>
          <w:rFonts w:ascii="Times New Roman" w:eastAsia="Times New Roman" w:hAnsi="Times New Roman" w:cs="Times New Roman"/>
          <w:position w:val="-10"/>
          <w:sz w:val="28"/>
          <w:szCs w:val="20"/>
          <w:lang w:eastAsia="ru-RU"/>
        </w:rPr>
        <w:object w:dxaOrig="380" w:dyaOrig="340">
          <v:shape id="_x0000_i1046" type="#_x0000_t75" style="width:18.5pt;height:17.5pt" o:ole="">
            <v:imagedata r:id="rId45" o:title=""/>
          </v:shape>
          <o:OLEObject Type="Embed" ProgID="Equation.DSMT4" ShapeID="_x0000_i1046" DrawAspect="Content" ObjectID="_1669322122" r:id="rId46"/>
        </w:objec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плоскости комплексной частоты </w:t>
      </w:r>
      <w:r w:rsidRPr="009E2643">
        <w:rPr>
          <w:rFonts w:ascii="Times New Roman" w:eastAsia="Times New Roman" w:hAnsi="Times New Roman" w:cs="Times New Roman"/>
          <w:position w:val="-10"/>
          <w:sz w:val="28"/>
          <w:szCs w:val="20"/>
          <w:lang w:eastAsia="ru-RU"/>
        </w:rPr>
        <w:object w:dxaOrig="1200" w:dyaOrig="340">
          <v:shape id="_x0000_i1047" type="#_x0000_t75" style="width:60pt;height:17.5pt" o:ole="">
            <v:imagedata r:id="rId47" o:title=""/>
          </v:shape>
          <o:OLEObject Type="Embed" ProgID="Equation.DSMT4" ShapeID="_x0000_i1047" DrawAspect="Content" ObjectID="_1669322123" r:id="rId48"/>
        </w:objec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. В зависимости от структуры и элементов цепи в начале координат располагается либо нуль, как в (1), либо полюс. Обычно общее число резонансов напряжений и токов на единицу меньше количества реактивных элементов.</w:t>
      </w:r>
    </w:p>
    <w:p w:rsidR="009E2643" w:rsidRDefault="009E2643" w:rsidP="009E2643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Используя указанные свойства реактивных двухполюсников, а также свойство </w:t>
      </w:r>
      <w:proofErr w:type="spellStart"/>
      <w:r w:rsidRPr="009E2643">
        <w:rPr>
          <w:rFonts w:ascii="Times New Roman" w:eastAsia="Times New Roman" w:hAnsi="Times New Roman" w:cs="Times New Roman"/>
          <w:i/>
          <w:iCs/>
          <w:sz w:val="28"/>
          <w:szCs w:val="20"/>
          <w:lang w:eastAsia="ru-RU"/>
        </w:rPr>
        <w:t>dx</w:t>
      </w:r>
      <w:proofErr w:type="spellEnd"/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/</w:t>
      </w:r>
      <w:r w:rsidRPr="009E2643">
        <w:rPr>
          <w:rFonts w:ascii="Times New Roman" w:eastAsia="Times New Roman" w:hAnsi="Times New Roman" w:cs="Times New Roman"/>
          <w:i/>
          <w:iCs/>
          <w:sz w:val="28"/>
          <w:szCs w:val="20"/>
          <w:lang w:eastAsia="ru-RU"/>
        </w:rPr>
        <w:t>d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sym w:font="Symbol" w:char="F077"/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sym w:font="Symbol" w:char="F0B3"/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0, можно построить частотные характеристики </w:t>
      </w:r>
      <w:proofErr w:type="spellStart"/>
      <w:r w:rsidRPr="009E2643">
        <w:rPr>
          <w:rFonts w:ascii="Times New Roman" w:eastAsia="Times New Roman" w:hAnsi="Times New Roman" w:cs="Times New Roman"/>
          <w:i/>
          <w:iCs/>
          <w:sz w:val="28"/>
          <w:szCs w:val="20"/>
          <w:lang w:eastAsia="ru-RU"/>
        </w:rPr>
        <w:t>jx</w:t>
      </w:r>
      <w:proofErr w:type="spellEnd"/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(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sym w:font="Symbol" w:char="F077"/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) качественно. Например, для двухполюсника, изображенного на рис.</w:t>
      </w:r>
      <w:r w:rsidR="00BC4F17">
        <w:rPr>
          <w:rFonts w:ascii="Times New Roman" w:eastAsia="Times New Roman" w:hAnsi="Times New Roman" w:cs="Times New Roman"/>
          <w:sz w:val="28"/>
          <w:szCs w:val="20"/>
          <w:lang w:eastAsia="ru-RU"/>
        </w:rPr>
        <w:t> 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1,</w:t>
      </w:r>
      <w:r w:rsidR="00BC4F17">
        <w:rPr>
          <w:rFonts w:ascii="Times New Roman" w:eastAsia="Times New Roman" w:hAnsi="Times New Roman" w:cs="Times New Roman"/>
          <w:sz w:val="28"/>
          <w:szCs w:val="20"/>
          <w:lang w:eastAsia="ru-RU"/>
        </w:rPr>
        <w:t> </w:t>
      </w:r>
      <w:r w:rsidRPr="009E2643">
        <w:rPr>
          <w:rFonts w:ascii="Times New Roman" w:eastAsia="Times New Roman" w:hAnsi="Times New Roman" w:cs="Times New Roman"/>
          <w:i/>
          <w:iCs/>
          <w:sz w:val="28"/>
          <w:szCs w:val="20"/>
          <w:lang w:eastAsia="ru-RU"/>
        </w:rPr>
        <w:t>а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, частотная характеристика </w:t>
      </w:r>
      <w:proofErr w:type="spellStart"/>
      <w:r w:rsidRPr="009E2643">
        <w:rPr>
          <w:rFonts w:ascii="Times New Roman" w:eastAsia="Times New Roman" w:hAnsi="Times New Roman" w:cs="Times New Roman"/>
          <w:i/>
          <w:iCs/>
          <w:sz w:val="28"/>
          <w:szCs w:val="20"/>
          <w:lang w:eastAsia="ru-RU"/>
        </w:rPr>
        <w:t>jx</w:t>
      </w:r>
      <w:proofErr w:type="spellEnd"/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(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sym w:font="Symbol" w:char="F077"/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), приведенная на рис.</w:t>
      </w:r>
      <w:r w:rsidR="00BC4F17">
        <w:rPr>
          <w:rFonts w:ascii="Times New Roman" w:eastAsia="Times New Roman" w:hAnsi="Times New Roman" w:cs="Times New Roman"/>
          <w:sz w:val="28"/>
          <w:szCs w:val="20"/>
          <w:lang w:eastAsia="ru-RU"/>
        </w:rPr>
        <w:t> 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2,</w:t>
      </w:r>
      <w:r w:rsidR="00BC4F17">
        <w:rPr>
          <w:rFonts w:ascii="Times New Roman" w:eastAsia="Times New Roman" w:hAnsi="Times New Roman" w:cs="Times New Roman"/>
          <w:sz w:val="28"/>
          <w:szCs w:val="20"/>
          <w:lang w:eastAsia="ru-RU"/>
        </w:rPr>
        <w:t> </w:t>
      </w:r>
      <w:r w:rsidRPr="009E2643">
        <w:rPr>
          <w:rFonts w:ascii="Times New Roman" w:eastAsia="Times New Roman" w:hAnsi="Times New Roman" w:cs="Times New Roman"/>
          <w:i/>
          <w:iCs/>
          <w:sz w:val="28"/>
          <w:szCs w:val="20"/>
          <w:lang w:eastAsia="ru-RU"/>
        </w:rPr>
        <w:t>а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, может быть построена качественно для 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sym w:font="Symbol" w:char="F077"/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gt; 0 исходя из следующих соображений: в цепи возможны лишь 3 резонансные частоты </w:t>
      </w:r>
      <w:r w:rsidRPr="009E2643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460" w:dyaOrig="380">
          <v:shape id="_x0000_i1048" type="#_x0000_t75" style="width:22.5pt;height:18.5pt" o:ole="">
            <v:imagedata r:id="rId49" o:title=""/>
          </v:shape>
          <o:OLEObject Type="Embed" ProgID="Equation.DSMT4" ShapeID="_x0000_i1048" DrawAspect="Content" ObjectID="_1669322124" r:id="rId50"/>
        </w:objec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, </w:t>
      </w:r>
      <w:r w:rsidRPr="009E2643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460" w:dyaOrig="380">
          <v:shape id="_x0000_i1049" type="#_x0000_t75" style="width:22.5pt;height:18.5pt" o:ole="">
            <v:imagedata r:id="rId51" o:title=""/>
          </v:shape>
          <o:OLEObject Type="Embed" ProgID="Equation.DSMT4" ShapeID="_x0000_i1049" DrawAspect="Content" ObjectID="_1669322125" r:id="rId52"/>
        </w:objec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и </w:t>
      </w:r>
      <w:r w:rsidRPr="009E2643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499" w:dyaOrig="380">
          <v:shape id="_x0000_i1050" type="#_x0000_t75" style="width:25.5pt;height:18.5pt" o:ole="">
            <v:imagedata r:id="rId53" o:title=""/>
          </v:shape>
          <o:OLEObject Type="Embed" ProgID="Equation.DSMT4" ShapeID="_x0000_i1050" DrawAspect="Content" ObjectID="_1669322126" r:id="rId54"/>
        </w:objec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; предельные значения сопротивления </w:t>
      </w:r>
      <w:r w:rsidRPr="009E2643">
        <w:rPr>
          <w:rFonts w:ascii="Times New Roman" w:eastAsia="Times New Roman" w:hAnsi="Times New Roman" w:cs="Times New Roman"/>
          <w:i/>
          <w:iCs/>
          <w:sz w:val="28"/>
          <w:szCs w:val="20"/>
          <w:lang w:eastAsia="ru-RU"/>
        </w:rPr>
        <w:t>x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(0) = 0 и </w:t>
      </w:r>
      <w:r w:rsidRPr="009E2643">
        <w:rPr>
          <w:rFonts w:ascii="Times New Roman" w:eastAsia="Times New Roman" w:hAnsi="Times New Roman" w:cs="Times New Roman"/>
          <w:position w:val="-10"/>
          <w:sz w:val="28"/>
          <w:szCs w:val="20"/>
          <w:lang w:eastAsia="ru-RU"/>
        </w:rPr>
        <w:object w:dxaOrig="1040" w:dyaOrig="340">
          <v:shape id="_x0000_i1051" type="#_x0000_t75" style="width:52.5pt;height:17.5pt" o:ole="">
            <v:imagedata r:id="rId55" o:title=""/>
          </v:shape>
          <o:OLEObject Type="Embed" ProgID="Equation.DSMT4" ShapeID="_x0000_i1051" DrawAspect="Content" ObjectID="_1669322127" r:id="rId56"/>
        </w:objec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оцениваются путем анализа эквивалентной схемы замещения при 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sym w:font="Symbol" w:char="F077"/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= 0 и 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sym w:font="Symbol" w:char="F077"/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sym w:font="Symbol" w:char="F0AE"/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sym w:font="Symbol" w:char="F0A5"/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</w:p>
    <w:p w:rsidR="00A338BA" w:rsidRDefault="00A338BA" w:rsidP="00A338BA">
      <w:pPr>
        <w:spacing w:after="0" w:line="288" w:lineRule="auto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0"/>
          <w:lang w:eastAsia="ru-RU"/>
        </w:rPr>
        <mc:AlternateContent>
          <mc:Choice Requires="wpc">
            <w:drawing>
              <wp:inline distT="0" distB="0" distL="0" distR="0">
                <wp:extent cx="5862320" cy="2606040"/>
                <wp:effectExtent l="0" t="0" r="0" b="0"/>
                <wp:docPr id="590" name="Полотно 59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594" name="Group 359"/>
                        <wpg:cNvGrpSpPr>
                          <a:grpSpLocks/>
                        </wpg:cNvGrpSpPr>
                        <wpg:grpSpPr bwMode="auto">
                          <a:xfrm>
                            <a:off x="17440" y="247114"/>
                            <a:ext cx="2929890" cy="1622425"/>
                            <a:chOff x="0" y="0"/>
                            <a:chExt cx="4614" cy="2555"/>
                          </a:xfrm>
                        </wpg:grpSpPr>
                        <wps:wsp>
                          <wps:cNvPr id="601" name="Line 3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5" y="180"/>
                              <a:ext cx="1" cy="23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stealth" w="med" len="med"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02" name="Line 36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5" y="1406"/>
                              <a:ext cx="3598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03" name="Line 3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95" y="291"/>
                              <a:ext cx="0" cy="222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04" name="Line 3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84" y="291"/>
                              <a:ext cx="2" cy="222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05" name="Arc 364"/>
                          <wps:cNvSpPr>
                            <a:spLocks/>
                          </wps:cNvSpPr>
                          <wps:spPr bwMode="auto">
                            <a:xfrm flipV="1">
                              <a:off x="655" y="291"/>
                              <a:ext cx="688" cy="1115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6" name="Freeform 365"/>
                          <wps:cNvSpPr>
                            <a:spLocks/>
                          </wps:cNvSpPr>
                          <wps:spPr bwMode="auto">
                            <a:xfrm>
                              <a:off x="1446" y="291"/>
                              <a:ext cx="1288" cy="2264"/>
                            </a:xfrm>
                            <a:custGeom>
                              <a:avLst/>
                              <a:gdLst>
                                <a:gd name="T0" fmla="*/ 2160 w 2160"/>
                                <a:gd name="T1" fmla="*/ 0 h 3600"/>
                                <a:gd name="T2" fmla="*/ 1780 w 2160"/>
                                <a:gd name="T3" fmla="*/ 1311 h 3600"/>
                                <a:gd name="T4" fmla="*/ 1080 w 2160"/>
                                <a:gd name="T5" fmla="*/ 1800 h 3600"/>
                                <a:gd name="T6" fmla="*/ 440 w 2160"/>
                                <a:gd name="T7" fmla="*/ 2301 h 3600"/>
                                <a:gd name="T8" fmla="*/ 0 w 2160"/>
                                <a:gd name="T9" fmla="*/ 3600 h 3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2160" h="3600">
                                  <a:moveTo>
                                    <a:pt x="2160" y="0"/>
                                  </a:moveTo>
                                  <a:cubicBezTo>
                                    <a:pt x="2097" y="218"/>
                                    <a:pt x="1960" y="1011"/>
                                    <a:pt x="1780" y="1311"/>
                                  </a:cubicBezTo>
                                  <a:cubicBezTo>
                                    <a:pt x="1600" y="1611"/>
                                    <a:pt x="1303" y="1635"/>
                                    <a:pt x="1080" y="1800"/>
                                  </a:cubicBezTo>
                                  <a:cubicBezTo>
                                    <a:pt x="857" y="1965"/>
                                    <a:pt x="620" y="2001"/>
                                    <a:pt x="440" y="2301"/>
                                  </a:cubicBezTo>
                                  <a:cubicBezTo>
                                    <a:pt x="260" y="2601"/>
                                    <a:pt x="92" y="3330"/>
                                    <a:pt x="0" y="360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7" name="Arc 366"/>
                          <wps:cNvSpPr>
                            <a:spLocks/>
                          </wps:cNvSpPr>
                          <wps:spPr bwMode="auto">
                            <a:xfrm flipH="1">
                              <a:off x="2852" y="1440"/>
                              <a:ext cx="1273" cy="1080"/>
                            </a:xfrm>
                            <a:custGeom>
                              <a:avLst/>
                              <a:gdLst>
                                <a:gd name="G0" fmla="+- 1327 0 0"/>
                                <a:gd name="G1" fmla="+- 21600 0 0"/>
                                <a:gd name="G2" fmla="+- 21600 0 0"/>
                                <a:gd name="T0" fmla="*/ 0 w 22927"/>
                                <a:gd name="T1" fmla="*/ 41 h 22778"/>
                                <a:gd name="T2" fmla="*/ 22895 w 22927"/>
                                <a:gd name="T3" fmla="*/ 22778 h 22778"/>
                                <a:gd name="T4" fmla="*/ 1327 w 22927"/>
                                <a:gd name="T5" fmla="*/ 21600 h 2277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2927" h="22778" fill="none" extrusionOk="0">
                                  <a:moveTo>
                                    <a:pt x="-1" y="40"/>
                                  </a:moveTo>
                                  <a:cubicBezTo>
                                    <a:pt x="441" y="13"/>
                                    <a:pt x="884" y="-1"/>
                                    <a:pt x="1327" y="0"/>
                                  </a:cubicBezTo>
                                  <a:cubicBezTo>
                                    <a:pt x="13256" y="0"/>
                                    <a:pt x="22927" y="9670"/>
                                    <a:pt x="22927" y="21600"/>
                                  </a:cubicBezTo>
                                  <a:cubicBezTo>
                                    <a:pt x="22927" y="21992"/>
                                    <a:pt x="22916" y="22385"/>
                                    <a:pt x="22894" y="22777"/>
                                  </a:cubicBezTo>
                                </a:path>
                                <a:path w="22927" h="22778" stroke="0" extrusionOk="0">
                                  <a:moveTo>
                                    <a:pt x="-1" y="40"/>
                                  </a:moveTo>
                                  <a:cubicBezTo>
                                    <a:pt x="441" y="13"/>
                                    <a:pt x="884" y="-1"/>
                                    <a:pt x="1327" y="0"/>
                                  </a:cubicBezTo>
                                  <a:cubicBezTo>
                                    <a:pt x="13256" y="0"/>
                                    <a:pt x="22927" y="9670"/>
                                    <a:pt x="22927" y="21600"/>
                                  </a:cubicBezTo>
                                  <a:cubicBezTo>
                                    <a:pt x="22927" y="21992"/>
                                    <a:pt x="22916" y="22385"/>
                                    <a:pt x="22894" y="22777"/>
                                  </a:cubicBezTo>
                                  <a:lnTo>
                                    <a:pt x="1327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8" name="Line 3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85" y="1406"/>
                              <a:ext cx="719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oval" w="sm" len="sm"/>
                              <a:tailEnd type="oval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09" name="Line 3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4" y="1406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oval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10" name="Text Box 3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57" y="1276"/>
                              <a:ext cx="719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76533C" w:rsidRPr="00A338BA" w:rsidRDefault="0076533C" w:rsidP="00A338BA">
                                <w:pPr>
                                  <w:pStyle w:val="afe"/>
                                  <w:spacing w:before="0" w:beforeAutospacing="0" w:after="160" w:afterAutospacing="0" w:line="256" w:lineRule="auto"/>
                                </w:pPr>
                                <w:r w:rsidRPr="00A338BA">
                                  <w:rPr>
                                    <w:rFonts w:eastAsia="Calibri"/>
                                  </w:rPr>
                                  <w:sym w:font="Symbol" w:char="F077"/>
                                </w:r>
                                <w:r w:rsidRPr="00A338BA">
                                  <w:rPr>
                                    <w:rFonts w:eastAsia="Calibri"/>
                                    <w:position w:val="-8"/>
                                    <w:sz w:val="32"/>
                                    <w:szCs w:val="32"/>
                                    <w:vertAlign w:val="subscript"/>
                                  </w:rPr>
                                  <w:t>1т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1" name="Text Box 3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04" y="1292"/>
                              <a:ext cx="721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76533C" w:rsidRPr="00A338BA" w:rsidRDefault="0076533C" w:rsidP="00A338BA">
                                <w:pPr>
                                  <w:pStyle w:val="afe"/>
                                  <w:spacing w:before="0" w:beforeAutospacing="0" w:after="160" w:afterAutospacing="0" w:line="256" w:lineRule="auto"/>
                                </w:pPr>
                                <w:r w:rsidRPr="00A338BA">
                                  <w:rPr>
                                    <w:rFonts w:eastAsia="Calibri"/>
                                  </w:rPr>
                                  <w:sym w:font="Symbol" w:char="F077"/>
                                </w:r>
                                <w:r w:rsidRPr="00A338BA">
                                  <w:rPr>
                                    <w:rFonts w:eastAsia="Calibri"/>
                                    <w:position w:val="-8"/>
                                    <w:sz w:val="32"/>
                                    <w:szCs w:val="32"/>
                                    <w:vertAlign w:val="subscript"/>
                                  </w:rPr>
                                  <w:t>2т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2" name="Text Box 3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14" y="130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76533C" w:rsidRPr="00A338BA" w:rsidRDefault="0076533C" w:rsidP="00A338BA">
                                <w:pPr>
                                  <w:pStyle w:val="afe"/>
                                  <w:spacing w:before="0" w:beforeAutospacing="0" w:after="160" w:afterAutospacing="0" w:line="256" w:lineRule="auto"/>
                                </w:pPr>
                                <w:r w:rsidRPr="00A338BA">
                                  <w:rPr>
                                    <w:rFonts w:eastAsia="Calibri"/>
                                  </w:rPr>
                                  <w:sym w:font="Symbol" w:char="F077"/>
                                </w:r>
                                <w:r w:rsidRPr="00A338BA">
                                  <w:rPr>
                                    <w:rFonts w:eastAsia="Calibri"/>
                                    <w:position w:val="-8"/>
                                    <w:sz w:val="32"/>
                                    <w:szCs w:val="32"/>
                                    <w:vertAlign w:val="subscript"/>
                                  </w:rPr>
                                  <w:t>1н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3" name="Text Box 3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902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76533C" w:rsidRPr="00A338BA" w:rsidRDefault="0076533C" w:rsidP="00A338BA">
                                <w:pPr>
                                  <w:pStyle w:val="afe"/>
                                  <w:spacing w:before="0" w:beforeAutospacing="0" w:after="160" w:afterAutospacing="0" w:line="256" w:lineRule="auto"/>
                                </w:pPr>
                                <w:r w:rsidRPr="00A338BA">
                                  <w:rPr>
                                    <w:rFonts w:eastAsia="Calibri"/>
                                    <w:i/>
                                    <w:iCs/>
                                    <w:lang w:val="en-US"/>
                                  </w:rPr>
                                  <w:t>x</w:t>
                                </w:r>
                                <w:r w:rsidRPr="00A338BA">
                                  <w:rPr>
                                    <w:rFonts w:eastAsia="Calibri"/>
                                    <w:lang w:val="en-US"/>
                                  </w:rPr>
                                  <w:t>(</w:t>
                                </w:r>
                                <w:r w:rsidRPr="00A338BA">
                                  <w:rPr>
                                    <w:rFonts w:eastAsia="Calibri"/>
                                  </w:rPr>
                                  <w:sym w:font="Symbol" w:char="F077"/>
                                </w:r>
                                <w:r w:rsidRPr="00A338BA">
                                  <w:rPr>
                                    <w:rFonts w:eastAsia="Calibri"/>
                                    <w:lang w:val="en-US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4" name="Text Box 3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6" y="1260"/>
                              <a:ext cx="540" cy="5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76533C" w:rsidRDefault="0076533C" w:rsidP="00A338BA">
                                <w:pPr>
                                  <w:pStyle w:val="afe"/>
                                  <w:tabs>
                                    <w:tab w:val="left" w:pos="708"/>
                                    <w:tab w:val="center" w:pos="4677"/>
                                    <w:tab w:val="right" w:pos="9355"/>
                                  </w:tabs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5" name="Text Box 3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74" y="126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76533C" w:rsidRDefault="0076533C" w:rsidP="00A338BA">
                                <w:pPr>
                                  <w:pStyle w:val="afe"/>
                                  <w:spacing w:before="0" w:beforeAutospacing="0" w:after="160" w:afterAutospacing="0" w:line="256" w:lineRule="auto"/>
                                </w:pPr>
                                <w:r>
                                  <w:rPr>
                                    <w:rFonts w:ascii="Calibri" w:eastAsia="Calibri" w:hAnsi="Symbol"/>
                                  </w:rPr>
                                  <w:sym w:font="Symbol" w:char="F07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595" name="Line 375"/>
                        <wps:cNvCnPr>
                          <a:cxnSpLocks noChangeShapeType="1"/>
                        </wps:cNvCnPr>
                        <wps:spPr bwMode="auto">
                          <a:xfrm flipV="1">
                            <a:off x="4085250" y="183319"/>
                            <a:ext cx="0" cy="1485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96" name="Line 376"/>
                        <wps:cNvCnPr>
                          <a:cxnSpLocks noChangeShapeType="1"/>
                        </wps:cNvCnPr>
                        <wps:spPr bwMode="auto">
                          <a:xfrm>
                            <a:off x="4085250" y="1669219"/>
                            <a:ext cx="1371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97" name="Freeform 377"/>
                        <wps:cNvSpPr>
                          <a:spLocks/>
                        </wps:cNvSpPr>
                        <wps:spPr bwMode="auto">
                          <a:xfrm>
                            <a:off x="4090330" y="764979"/>
                            <a:ext cx="1257300" cy="901700"/>
                          </a:xfrm>
                          <a:custGeom>
                            <a:avLst/>
                            <a:gdLst>
                              <a:gd name="T0" fmla="*/ 0 w 1980"/>
                              <a:gd name="T1" fmla="*/ 69 h 1420"/>
                              <a:gd name="T2" fmla="*/ 517 w 1980"/>
                              <a:gd name="T3" fmla="*/ 225 h 1420"/>
                              <a:gd name="T4" fmla="*/ 952 w 1980"/>
                              <a:gd name="T5" fmla="*/ 1420 h 1420"/>
                              <a:gd name="T6" fmla="*/ 1455 w 1980"/>
                              <a:gd name="T7" fmla="*/ 225 h 1420"/>
                              <a:gd name="T8" fmla="*/ 1980 w 1980"/>
                              <a:gd name="T9" fmla="*/ 75 h 14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980" h="1420">
                                <a:moveTo>
                                  <a:pt x="0" y="69"/>
                                </a:moveTo>
                                <a:cubicBezTo>
                                  <a:pt x="86" y="95"/>
                                  <a:pt x="358" y="0"/>
                                  <a:pt x="517" y="225"/>
                                </a:cubicBezTo>
                                <a:cubicBezTo>
                                  <a:pt x="676" y="450"/>
                                  <a:pt x="796" y="1420"/>
                                  <a:pt x="952" y="1420"/>
                                </a:cubicBezTo>
                                <a:cubicBezTo>
                                  <a:pt x="1108" y="1420"/>
                                  <a:pt x="1284" y="449"/>
                                  <a:pt x="1455" y="225"/>
                                </a:cubicBezTo>
                                <a:cubicBezTo>
                                  <a:pt x="1626" y="1"/>
                                  <a:pt x="1871" y="106"/>
                                  <a:pt x="1980" y="75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8" name="Text Box 378"/>
                        <wps:cNvSpPr txBox="1">
                          <a:spLocks noChangeArrowheads="1"/>
                        </wps:cNvSpPr>
                        <wps:spPr bwMode="auto">
                          <a:xfrm>
                            <a:off x="3742350" y="183319"/>
                            <a:ext cx="553720" cy="365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6533C" w:rsidRPr="00A338BA" w:rsidRDefault="0076533C" w:rsidP="00A338BA">
                              <w:pPr>
                                <w:pStyle w:val="afe"/>
                                <w:spacing w:before="0" w:beforeAutospacing="0" w:after="160" w:afterAutospacing="0" w:line="256" w:lineRule="auto"/>
                              </w:pPr>
                              <w:r w:rsidRPr="00A338BA">
                                <w:rPr>
                                  <w:rFonts w:eastAsia="Calibri"/>
                                  <w:lang w:val="en-US"/>
                                </w:rPr>
                                <w:t>|</w:t>
                              </w:r>
                              <w:r w:rsidRPr="00A338BA">
                                <w:rPr>
                                  <w:rFonts w:eastAsia="Calibri"/>
                                  <w:i/>
                                  <w:iCs/>
                                  <w:lang w:val="en-US"/>
                                </w:rPr>
                                <w:t>Z</w:t>
                              </w:r>
                              <w:r w:rsidRPr="00A338BA">
                                <w:rPr>
                                  <w:rFonts w:eastAsia="Calibri"/>
                                  <w:lang w:val="en-US"/>
                                </w:rPr>
                                <w:t>|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9" name="Text Box 379"/>
                        <wps:cNvSpPr txBox="1">
                          <a:spLocks noChangeArrowheads="1"/>
                        </wps:cNvSpPr>
                        <wps:spPr bwMode="auto">
                          <a:xfrm>
                            <a:off x="3856015" y="1554919"/>
                            <a:ext cx="440055" cy="365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6533C" w:rsidRPr="00A338BA" w:rsidRDefault="0076533C" w:rsidP="00A338BA">
                              <w:pPr>
                                <w:pStyle w:val="afe"/>
                                <w:spacing w:before="0" w:beforeAutospacing="0" w:after="160" w:afterAutospacing="0" w:line="256" w:lineRule="auto"/>
                              </w:pPr>
                              <w:r w:rsidRPr="00A338BA">
                                <w:rPr>
                                  <w:rFonts w:eastAsia="Calibri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0" name="Text Box 380"/>
                        <wps:cNvSpPr txBox="1">
                          <a:spLocks noChangeArrowheads="1"/>
                        </wps:cNvSpPr>
                        <wps:spPr bwMode="auto">
                          <a:xfrm>
                            <a:off x="5342550" y="1554919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6533C" w:rsidRPr="00A338BA" w:rsidRDefault="0076533C" w:rsidP="00A338BA">
                              <w:pPr>
                                <w:pStyle w:val="afe"/>
                                <w:spacing w:before="0" w:beforeAutospacing="0" w:after="160" w:afterAutospacing="0" w:line="256" w:lineRule="auto"/>
                              </w:pPr>
                              <w:r w:rsidRPr="00A338BA">
                                <w:rPr>
                                  <w:rFonts w:eastAsia="Calibri"/>
                                </w:rPr>
                                <w:sym w:font="Symbol" w:char="F07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3" name="Text Box 381"/>
                        <wps:cNvSpPr txBox="1">
                          <a:spLocks noChangeArrowheads="1"/>
                        </wps:cNvSpPr>
                        <wps:spPr bwMode="auto">
                          <a:xfrm>
                            <a:off x="1082040" y="1880039"/>
                            <a:ext cx="3891280" cy="604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6533C" w:rsidRDefault="0076533C" w:rsidP="00A338BA">
                              <w:pPr>
                                <w:pStyle w:val="afe"/>
                                <w:tabs>
                                  <w:tab w:val="left" w:pos="5529"/>
                                </w:tabs>
                                <w:spacing w:before="0" w:beforeAutospacing="0" w:after="160" w:afterAutospacing="0" w:line="256" w:lineRule="auto"/>
                                <w:rPr>
                                  <w:rFonts w:eastAsia="Calibri"/>
                                  <w:i/>
                                  <w:iCs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eastAsia="Calibri"/>
                                  <w:i/>
                                  <w:iCs/>
                                  <w:sz w:val="28"/>
                                  <w:szCs w:val="28"/>
                                </w:rPr>
                                <w:t>а</w:t>
                              </w:r>
                              <w:r>
                                <w:rPr>
                                  <w:rFonts w:eastAsia="Calibri"/>
                                  <w:i/>
                                  <w:iCs/>
                                  <w:sz w:val="28"/>
                                  <w:szCs w:val="28"/>
                                </w:rPr>
                                <w:tab/>
                              </w:r>
                              <w:r w:rsidRPr="00A338BA">
                                <w:rPr>
                                  <w:rFonts w:eastAsia="Calibri"/>
                                  <w:i/>
                                  <w:iCs/>
                                  <w:sz w:val="28"/>
                                  <w:szCs w:val="28"/>
                                </w:rPr>
                                <w:t>б</w:t>
                              </w:r>
                            </w:p>
                            <w:p w:rsidR="0076533C" w:rsidRPr="00A338BA" w:rsidRDefault="0076533C" w:rsidP="00A338BA">
                              <w:pPr>
                                <w:pStyle w:val="afe"/>
                                <w:tabs>
                                  <w:tab w:val="left" w:pos="5529"/>
                                </w:tabs>
                                <w:spacing w:before="0" w:beforeAutospacing="0" w:after="160" w:afterAutospacing="0" w:line="256" w:lineRule="auto"/>
                                <w:jc w:val="center"/>
                              </w:pPr>
                              <w:r>
                                <w:t>Рис. 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590" o:spid="_x0000_s1119" editas="canvas" style="width:461.6pt;height:205.2pt;mso-position-horizontal-relative:char;mso-position-vertical-relative:line" coordsize="58623,260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">
                <v:shape id="_x0000_s1120" type="#_x0000_t75" style="position:absolute;width:58623;height:26060;visibility:visible;mso-wrap-style:square">
                  <v:fill o:detectmouseclick="t"/>
                  <v:path o:connecttype="none"/>
                </v:shape>
                <v:group id="Group 359" o:spid="_x0000_s1121" style="position:absolute;left:174;top:2471;width:29299;height:16224" coordsize="4614,25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3qlwcYAAADcAAAADwAAAGRycy9kb3ducmV2LnhtbESPQWvCQBSE7wX/w/IE&#10;b3UTNWKjq4jY0kMoVAult0f2mQSzb0N2TeK/dwuFHoeZ+YbZ7AZTi45aV1lWEE8jEMS51RUXCr7O&#10;r88rEM4ja6wtk4I7OdhtR08bTLXt+ZO6ky9EgLBLUUHpfZNK6fKSDLqpbYiDd7GtQR9kW0jdYh/g&#10;ppazKFpKgxWHhRIbOpSUX083o+Ctx34/j49ddr0c7j/n5OM7i0mpyXjYr0F4Gvx/+K/9rhUkLwv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HeqXBxgAAANwA&#10;AAAPAAAAAAAAAAAAAAAAAKoCAABkcnMvZG93bnJldi54bWxQSwUGAAAAAAQABAD6AAAAnQMAAAAA&#10;">
                  <v:line id="Line 360" o:spid="_x0000_s1122" style="position:absolute;visibility:visible;mso-wrap-style:square" from="655,180" to="656,2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n0DsEAAADcAAAADwAAAGRycy9kb3ducmV2LnhtbESPQYvCMBSE74L/IbyFvYgm7kGWaloW&#10;UdGjbn/Ao3nbhm1eShO1+uuNIHgcZuYbZlUMrhUX6oP1rGE+UyCIK28s1xrK3+30G0SIyAZbz6Th&#10;RgGKfDxaYWb8lY90OcVaJAiHDDU0MXaZlKFqyGGY+Y44eX++dxiT7GtperwmuGvll1IL6dByWmiw&#10;o3VD1f/p7DSE3eE+IRc2d2l5Tbb0tar2Wn9+DD9LEJGG+A6/2nujYaHm8DyTjoDM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JifQOwQAAANwAAAAPAAAAAAAAAAAAAAAA&#10;AKECAABkcnMvZG93bnJldi54bWxQSwUGAAAAAAQABAD5AAAAjwMAAAAA&#10;">
                    <v:stroke startarrow="classic"/>
                  </v:line>
                  <v:line id="Line 361" o:spid="_x0000_s1123" style="position:absolute;visibility:visible;mso-wrap-style:square" from="655,1406" to="4253,14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ME1MIAAADcAAAADwAAAGRycy9kb3ducmV2LnhtbESPwWrDMBBE74X8g9hAbrWUYExxrYTS&#10;UEhOwW4+YLG2tom1MpIau39fBQo9DjPzhqkOix3FnXwYHGvYZgoEcevMwJ2G6+fH8wuIEJENjo5J&#10;ww8FOOxXTxWWxs1c072JnUgQDiVq6GOcSilD25PFkLmJOHlfzluMSfpOGo9zgttR7pQqpMWB00KP&#10;E7331N6ab6uhvs72shRnFZka2R6L/Jb7k9ab9fL2CiLSEv/Df+2T0VCoHTzOpCMg9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FME1MIAAADcAAAADwAAAAAAAAAAAAAA&#10;AAChAgAAZHJzL2Rvd25yZXYueG1sUEsFBgAAAAAEAAQA+QAAAJADAAAAAA==&#10;">
                    <v:stroke endarrow="classic"/>
                  </v:line>
                  <v:line id="Line 362" o:spid="_x0000_s1124" style="position:absolute;visibility:visible;mso-wrap-style:square" from="1395,291" to="1395,2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1ID2MQAAADcAAAADwAAAGRycy9kb3ducmV2LnhtbESPX2vCMBTF3wd+h3CFvc3UDcpWjSID&#10;wYfOsSo+X5prW21uapK19dsvg8EeD+fPj7Ncj6YVPTnfWFYwnyUgiEurG64UHA/bp1cQPiBrbC2T&#10;gjt5WK8mD0vMtB34i/oiVCKOsM9QQR1Cl0npy5oM+pntiKN3ts5giNJVUjsc4rhp5XOSpNJgw5FQ&#10;Y0fvNZXX4ttEblnl7na6XMfd+SPf3rh/2x8+lXqcjpsFiEBj+A//tXdaQZq8wO+ZeATk6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UgPYxAAAANwAAAAPAAAAAAAAAAAA&#10;AAAAAKECAABkcnMvZG93bnJldi54bWxQSwUGAAAAAAQABAD5AAAAkgMAAAAA&#10;">
                    <v:stroke dashstyle="dash"/>
                  </v:line>
                  <v:line id="Line 363" o:spid="_x0000_s1125" style="position:absolute;visibility:visible;mso-wrap-style:square" from="2784,291" to="2786,2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LubrMQAAADcAAAADwAAAGRycy9kb3ducmV2LnhtbESPX2vCMBTF3wd+h3CFvc3UMcpWjSID&#10;wYfOsSo+X5prW21uapK19dsvg8EeD+fPj7Ncj6YVPTnfWFYwnyUgiEurG64UHA/bp1cQPiBrbC2T&#10;gjt5WK8mD0vMtB34i/oiVCKOsM9QQR1Cl0npy5oM+pntiKN3ts5giNJVUjsc4rhp5XOSpNJgw5FQ&#10;Y0fvNZXX4ttEblnl7na6XMfd+SPf3rh/2x8+lXqcjpsFiEBj+A//tXdaQZq8wO+ZeATk6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u5usxAAAANwAAAAPAAAAAAAAAAAA&#10;AAAAAKECAABkcnMvZG93bnJldi54bWxQSwUGAAAAAAQABAD5AAAAkgMAAAAA&#10;">
                    <v:stroke dashstyle="dash"/>
                  </v:line>
                  <v:shape id="Arc 364" o:spid="_x0000_s1126" style="position:absolute;left:655;top:291;width:688;height:1115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efXsIA&#10;AADcAAAADwAAAGRycy9kb3ducmV2LnhtbESPwWrDMBBE74X+g9hCb41cF5vgRjYhkLTHNPYHLNbW&#10;NrFWRlJt5++rQqDHYWbeMLtqNaOYyfnBsoLXTQKCuLV64E5BUx9ftiB8QNY4WiYFN/JQlY8POyy0&#10;XfiL5kvoRISwL1BBH8JUSOnbngz6jZ2Io/dtncEQpeukdrhEuBllmiS5NDhwXOhxokNP7fXyYxTU&#10;Q34+pXzII2gOmT1+uCZ7U+r5ad2/gwi0hv/wvf2pFeRJBn9n4hGQ5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d59ewgAAANwAAAAPAAAAAAAAAAAAAAAAAJgCAABkcnMvZG93&#10;bnJldi54bWxQSwUGAAAAAAQABAD1AAAAhwMAAAAA&#10;" path="m,nfc11929,,21600,9670,21600,21600em,nsc11929,,21600,9670,21600,21600l,21600,,xe" filled="f">
                    <v:path arrowok="t" o:extrusionok="f" o:connecttype="custom" o:connectlocs="0,0;688,1115;0,1115" o:connectangles="0,0,0"/>
                  </v:shape>
                  <v:shape id="Freeform 365" o:spid="_x0000_s1127" style="position:absolute;left:1446;top:291;width:1288;height:2264;visibility:visible;mso-wrap-style:square;v-text-anchor:top" coordsize="2160,3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FeKMQA&#10;AADcAAAADwAAAGRycy9kb3ducmV2LnhtbESPT2sCMRTE70K/Q3iF3jSp4Cpb4yJKbU+Cf8Dr6+a5&#10;WXbzsmxS3X77Rij0OMzMb5hlMbhW3KgPtWcNrxMFgrj0puZKw/n0Pl6ACBHZYOuZNPxQgGL1NFpi&#10;bvydD3Q7xkokCIccNdgYu1zKUFpyGCa+I07e1fcOY5J9JU2P9wR3rZwqlUmHNacFix1tLJXN8dtp&#10;oOZynn/ttrPqQ+1nG5dN/dbutH55HtZvICIN8T/81/40GjKVweNMOgJ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2xXijEAAAA3AAAAA8AAAAAAAAAAAAAAAAAmAIAAGRycy9k&#10;b3ducmV2LnhtbFBLBQYAAAAABAAEAPUAAACJAwAAAAA=&#10;" path="m2160,v-63,218,-200,1011,-380,1311c1600,1611,1303,1635,1080,1800,857,1965,620,2001,440,2301,260,2601,92,3330,,3600e" filled="f">
                    <v:path arrowok="t" o:connecttype="custom" o:connectlocs="1288,0;1061,824;644,1132;262,1447;0,2264" o:connectangles="0,0,0,0,0"/>
                  </v:shape>
                  <v:shape id="Arc 366" o:spid="_x0000_s1128" style="position:absolute;left:2852;top:1440;width:1273;height:1080;flip:x;visibility:visible;mso-wrap-style:square;v-text-anchor:top" coordsize="22927,227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CV/MQA&#10;AADcAAAADwAAAGRycy9kb3ducmV2LnhtbESP3WrCQBSE7wXfYTmCd3Vjwb/UVUQqtIiC2t4fsqdJ&#10;NHs2ZDdr+vZdoeDlMDPfMMt1ZyoRqHGlZQXjUQKCOLO65FzB12X3MgfhPLLGyjIp+CUH61W/t8RU&#10;2zufKJx9LiKEXYoKCu/rVEqXFWTQjWxNHL0f2xj0UTa51A3eI9xU8jVJptJgyXGhwJq2BWW3c2sU&#10;7Hfv35/XRevC5DA+XNpjaHEWlBoOus0bCE+df4b/2x9awTSZweN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bAlfzEAAAA3AAAAA8AAAAAAAAAAAAAAAAAmAIAAGRycy9k&#10;b3ducmV2LnhtbFBLBQYAAAAABAAEAPUAAACJAwAAAAA=&#10;" path="m-1,40nfc441,13,884,-1,1327,,13256,,22927,9670,22927,21600v,392,-11,785,-33,1177em-1,40nsc441,13,884,-1,1327,,13256,,22927,9670,22927,21600v,392,-11,785,-33,1177l1327,21600,-1,40xe" filled="f">
                    <v:path arrowok="t" o:extrusionok="f" o:connecttype="custom" o:connectlocs="0,2;1271,1080;74,1024" o:connectangles="0,0,0"/>
                  </v:shape>
                  <v:line id="Line 367" o:spid="_x0000_s1129" style="position:absolute;visibility:visible;mso-wrap-style:square" from="1385,1406" to="2104,14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Aam8IAAADcAAAADwAAAGRycy9kb3ducmV2LnhtbERPTYvCMBC9C/sfwix4EU31UKRrFBEE&#10;WXYPanE9Ds3YFptJSaKt++vNQfD4eN+LVW8acSfna8sKppMEBHFhdc2lgvy4Hc9B+ICssbFMCh7k&#10;YbX8GCww07bjPd0PoRQxhH2GCqoQ2kxKX1Rk0E9sSxy5i3UGQ4SulNphF8NNI2dJkkqDNceGClva&#10;VFRcDzej4Pf/J6QnN/1rd7PuPF9/0zE/j5QafvbrLxCB+vAWv9w7rSBN4tp4Jh4BuX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PAam8IAAADcAAAADwAAAAAAAAAAAAAA&#10;AAChAgAAZHJzL2Rvd25yZXYueG1sUEsFBgAAAAAEAAQA+QAAAJADAAAAAA==&#10;">
                    <v:stroke startarrow="oval" startarrowwidth="narrow" startarrowlength="short" endarrow="oval" endarrowwidth="narrow" endarrowlength="short"/>
                  </v:line>
                  <v:line id="Line 368" o:spid="_x0000_s1130" style="position:absolute;visibility:visible;mso-wrap-style:square" from="2064,1406" to="2784,14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0QKzsQAAADcAAAADwAAAGRycy9kb3ducmV2LnhtbESPzWrDMBCE74G+g9hCb4kcH0zrRAlJ&#10;oLiQU90WclysjWVirYyl+idPXxUKPQ4z8w2z3U+2FQP1vnGsYL1KQBBXTjdcK/j8eF0+g/ABWWPr&#10;mBTM5GG/e1hsMddu5HcaylCLCGGfowITQpdL6StDFv3KdcTRu7reYoiyr6XucYxw28o0STJpseG4&#10;YLCjk6HqVn5bBV+XtEivfBxSxOl+LmY9mpNW6ulxOmxABJrCf/iv/aYVZMkL/J6JR0D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RArOxAAAANwAAAAPAAAAAAAAAAAA&#10;AAAAAKECAABkcnMvZG93bnJldi54bWxQSwUGAAAAAAQABAD5AAAAkgMAAAAA&#10;">
                    <v:stroke endarrow="oval" endarrowwidth="narrow" endarrowlength="short"/>
                  </v:line>
                  <v:shape id="Text Box 369" o:spid="_x0000_s1131" type="#_x0000_t202" style="position:absolute;left:1257;top:1276;width:71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NEWMAA&#10;AADcAAAADwAAAGRycy9kb3ducmV2LnhtbERPTYvCMBC9C/6HMMLeNFFU3GoUcRH2pFh3F7wNzdgW&#10;m0lpsrb+e3MQPD7e92rT2UrcqfGlYw3jkQJBnDlTcq7h57wfLkD4gGywckwaHuRhs+73VpgY1/KJ&#10;7mnIRQxhn6CGIoQ6kdJnBVn0I1cTR+7qGoshwiaXpsE2httKTpSaS4slx4YCa9oVlN3Sf6vh93C9&#10;/E3VMf+ys7p1nZJsP6XWH4NuuwQRqAtv8cv9bTTMx3F+PBOPgF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SNEWMAAAADcAAAADwAAAAAAAAAAAAAAAACYAgAAZHJzL2Rvd25y&#10;ZXYueG1sUEsFBgAAAAAEAAQA9QAAAIUDAAAAAA==&#10;" filled="f" stroked="f">
                    <v:textbox>
                      <w:txbxContent>
                        <w:p w:rsidR="0076533C" w:rsidRPr="00A338BA" w:rsidRDefault="0076533C" w:rsidP="00A338BA">
                          <w:pPr>
                            <w:pStyle w:val="afe"/>
                            <w:spacing w:before="0" w:beforeAutospacing="0" w:after="160" w:afterAutospacing="0" w:line="256" w:lineRule="auto"/>
                          </w:pPr>
                          <w:r w:rsidRPr="00A338BA">
                            <w:rPr>
                              <w:rFonts w:eastAsia="Calibri"/>
                            </w:rPr>
                            <w:sym w:font="Symbol" w:char="F077"/>
                          </w:r>
                          <w:r w:rsidRPr="00A338BA">
                            <w:rPr>
                              <w:rFonts w:eastAsia="Calibri"/>
                              <w:position w:val="-8"/>
                              <w:sz w:val="32"/>
                              <w:szCs w:val="32"/>
                              <w:vertAlign w:val="subscript"/>
                            </w:rPr>
                            <w:t>1т</w:t>
                          </w:r>
                        </w:p>
                      </w:txbxContent>
                    </v:textbox>
                  </v:shape>
                  <v:shape id="Text Box 370" o:spid="_x0000_s1132" type="#_x0000_t202" style="position:absolute;left:2704;top:1292;width:721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/hw8MA&#10;AADcAAAADwAAAGRycy9kb3ducmV2LnhtbESPQWvCQBSE7wX/w/IK3prdSBWNriKWgiel2greHtln&#10;Epp9G7JbE/+9KxQ8DjPzDbNY9bYWV2p95VhDmigQxLkzFRcavo+fb1MQPiAbrB2Thht5WC0HLwvM&#10;jOv4i66HUIgIYZ+hhjKEJpPS5yVZ9IlriKN3ca3FEGVbSNNiF+G2liOlJtJixXGhxIY2JeW/hz+r&#10;4Wd3OZ/e1b74sOOmc72SbGdS6+Frv56DCNSHZ/i/vTUaJmkKjzPxCMjl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m/hw8MAAADcAAAADwAAAAAAAAAAAAAAAACYAgAAZHJzL2Rv&#10;d25yZXYueG1sUEsFBgAAAAAEAAQA9QAAAIgDAAAAAA==&#10;" filled="f" stroked="f">
                    <v:textbox>
                      <w:txbxContent>
                        <w:p w:rsidR="0076533C" w:rsidRPr="00A338BA" w:rsidRDefault="0076533C" w:rsidP="00A338BA">
                          <w:pPr>
                            <w:pStyle w:val="afe"/>
                            <w:spacing w:before="0" w:beforeAutospacing="0" w:after="160" w:afterAutospacing="0" w:line="256" w:lineRule="auto"/>
                          </w:pPr>
                          <w:r w:rsidRPr="00A338BA">
                            <w:rPr>
                              <w:rFonts w:eastAsia="Calibri"/>
                            </w:rPr>
                            <w:sym w:font="Symbol" w:char="F077"/>
                          </w:r>
                          <w:r w:rsidRPr="00A338BA">
                            <w:rPr>
                              <w:rFonts w:eastAsia="Calibri"/>
                              <w:position w:val="-8"/>
                              <w:sz w:val="32"/>
                              <w:szCs w:val="32"/>
                              <w:vertAlign w:val="subscript"/>
                            </w:rPr>
                            <w:t>2т</w:t>
                          </w:r>
                        </w:p>
                      </w:txbxContent>
                    </v:textbox>
                  </v:shape>
                  <v:shape id="Text Box 371" o:spid="_x0000_s1133" type="#_x0000_t202" style="position:absolute;left:1914;top:130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1/tMQA&#10;AADcAAAADwAAAGRycy9kb3ducmV2LnhtbESPQWvCQBSE70L/w/IKveluxIY2dQ1iEXqqGFvB2yP7&#10;TEKzb0N2a9J/3xUEj8PMfMMs89G24kK9bxxrSGYKBHHpTMOVhq/DdvoCwgdkg61j0vBHHvLVw2SJ&#10;mXED7+lShEpECPsMNdQhdJmUvqzJop+5jjh6Z9dbDFH2lTQ9DhFuWzlXKpUWG44LNXa0qan8KX6t&#10;hu/P8+m4ULvq3T53gxuVZPsqtX56HNdvIAKN4R6+tT+MhjSZw/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a9f7TEAAAA3AAAAA8AAAAAAAAAAAAAAAAAmAIAAGRycy9k&#10;b3ducmV2LnhtbFBLBQYAAAAABAAEAPUAAACJAwAAAAA=&#10;" filled="f" stroked="f">
                    <v:textbox>
                      <w:txbxContent>
                        <w:p w:rsidR="0076533C" w:rsidRPr="00A338BA" w:rsidRDefault="0076533C" w:rsidP="00A338BA">
                          <w:pPr>
                            <w:pStyle w:val="afe"/>
                            <w:spacing w:before="0" w:beforeAutospacing="0" w:after="160" w:afterAutospacing="0" w:line="256" w:lineRule="auto"/>
                          </w:pPr>
                          <w:r w:rsidRPr="00A338BA">
                            <w:rPr>
                              <w:rFonts w:eastAsia="Calibri"/>
                            </w:rPr>
                            <w:sym w:font="Symbol" w:char="F077"/>
                          </w:r>
                          <w:r w:rsidRPr="00A338BA">
                            <w:rPr>
                              <w:rFonts w:eastAsia="Calibri"/>
                              <w:position w:val="-8"/>
                              <w:sz w:val="32"/>
                              <w:szCs w:val="32"/>
                              <w:vertAlign w:val="subscript"/>
                            </w:rPr>
                            <w:t>1н</w:t>
                          </w:r>
                        </w:p>
                      </w:txbxContent>
                    </v:textbox>
                  </v:shape>
                  <v:shape id="Text Box 372" o:spid="_x0000_s1134" type="#_x0000_t202" style="position:absolute;width:902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HaL8QA&#10;AADcAAAADwAAAGRycy9kb3ducmV2LnhtbESPQWvCQBSE74L/YXmCN93VWrExGxFLoSdLbS14e2Sf&#10;STD7NmRXE/+9Wyj0OMzMN0y66W0tbtT6yrGG2VSBIM6dqbjQ8P31NlmB8AHZYO2YNNzJwyYbDlJM&#10;jOv4k26HUIgIYZ+ghjKEJpHS5yVZ9FPXEEfv7FqLIcq2kKbFLsJtLedKLaXFiuNCiQ3tSsovh6vV&#10;cNyfTz8L9VG82uemc72SbF+k1uNRv12DCNSH//Bf+91oWM6e4PdMPAIy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nx2i/EAAAA3AAAAA8AAAAAAAAAAAAAAAAAmAIAAGRycy9k&#10;b3ducmV2LnhtbFBLBQYAAAAABAAEAPUAAACJAwAAAAA=&#10;" filled="f" stroked="f">
                    <v:textbox>
                      <w:txbxContent>
                        <w:p w:rsidR="0076533C" w:rsidRPr="00A338BA" w:rsidRDefault="0076533C" w:rsidP="00A338BA">
                          <w:pPr>
                            <w:pStyle w:val="afe"/>
                            <w:spacing w:before="0" w:beforeAutospacing="0" w:after="160" w:afterAutospacing="0" w:line="256" w:lineRule="auto"/>
                          </w:pPr>
                          <w:proofErr w:type="gramStart"/>
                          <w:r w:rsidRPr="00A338BA">
                            <w:rPr>
                              <w:rFonts w:eastAsia="Calibri"/>
                              <w:i/>
                              <w:iCs/>
                              <w:lang w:val="en-US"/>
                            </w:rPr>
                            <w:t>x</w:t>
                          </w:r>
                          <w:r w:rsidRPr="00A338BA">
                            <w:rPr>
                              <w:rFonts w:eastAsia="Calibri"/>
                              <w:lang w:val="en-US"/>
                            </w:rPr>
                            <w:t>(</w:t>
                          </w:r>
                          <w:proofErr w:type="gramEnd"/>
                          <w:r w:rsidRPr="00A338BA">
                            <w:rPr>
                              <w:rFonts w:eastAsia="Calibri"/>
                            </w:rPr>
                            <w:sym w:font="Symbol" w:char="F077"/>
                          </w:r>
                          <w:r w:rsidRPr="00A338BA">
                            <w:rPr>
                              <w:rFonts w:eastAsia="Calibri"/>
                              <w:lang w:val="en-US"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373" o:spid="_x0000_s1135" type="#_x0000_t202" style="position:absolute;left:266;top:1260;width:540;height:5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hhCW8QA&#10;AADcAAAADwAAAGRycy9kb3ducmV2LnhtbESPQWvCQBSE70L/w/IKvemuJQ1t6ipiKfSkGFvB2yP7&#10;TEKzb0N2m8R/3xUEj8PMfMMsVqNtRE+drx1rmM8UCOLCmZpLDd+Hz+krCB+QDTaOScOFPKyWD5MF&#10;ZsYNvKc+D6WIEPYZaqhCaDMpfVGRRT9zLXH0zq6zGKLsSmk6HCLcNvJZqVRarDkuVNjSpqLiN/+z&#10;Gn6259MxUbvyw760gxuVZPsmtX56HNfvIAKN4R6+tb+MhnSewPVMPAJy+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YYQlvEAAAA3AAAAA8AAAAAAAAAAAAAAAAAmAIAAGRycy9k&#10;b3ducmV2LnhtbFBLBQYAAAAABAAEAPUAAACJAwAAAAA=&#10;" filled="f" stroked="f">
                    <v:textbox>
                      <w:txbxContent>
                        <w:p w:rsidR="0076533C" w:rsidRDefault="0076533C" w:rsidP="00A338BA">
                          <w:pPr>
                            <w:pStyle w:val="afe"/>
                            <w:tabs>
                              <w:tab w:val="left" w:pos="708"/>
                              <w:tab w:val="center" w:pos="4677"/>
                              <w:tab w:val="right" w:pos="9355"/>
                            </w:tabs>
                            <w:spacing w:before="0" w:beforeAutospacing="0" w:after="0" w:afterAutospacing="0"/>
                          </w:pPr>
                          <w:r>
                            <w:rPr>
                              <w:rFonts w:eastAsia="Times New Roman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374" o:spid="_x0000_s1136" type="#_x0000_t202" style="position:absolute;left:4074;top:126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TnwMMA&#10;AADcAAAADwAAAGRycy9kb3ducmV2LnhtbESPQYvCMBSE74L/ITzBmyaKilajiCJ42mVdFbw9mmdb&#10;bF5KE23995uFhT0OM/MNs9q0thQvqn3hWMNoqEAQp84UnGk4fx8GcxA+IBssHZOGN3nYrLudFSbG&#10;NfxFr1PIRISwT1BDHkKVSOnTnCz6oauIo3d3tcUQZZ1JU2MT4baUY6Vm0mLBcSHHinY5pY/T02q4&#10;fNxv14n6zPZ2WjWuVZLtQmrd77XbJYhAbfgP/7WPRsNsNIXfM/EIyP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VTnwMMAAADcAAAADwAAAAAAAAAAAAAAAACYAgAAZHJzL2Rv&#10;d25yZXYueG1sUEsFBgAAAAAEAAQA9QAAAIgDAAAAAA==&#10;" filled="f" stroked="f">
                    <v:textbox>
                      <w:txbxContent>
                        <w:p w:rsidR="0076533C" w:rsidRDefault="0076533C" w:rsidP="00A338BA">
                          <w:pPr>
                            <w:pStyle w:val="afe"/>
                            <w:spacing w:before="0" w:beforeAutospacing="0" w:after="160" w:afterAutospacing="0" w:line="256" w:lineRule="auto"/>
                          </w:pPr>
                          <w:r>
                            <w:rPr>
                              <w:rFonts w:ascii="Calibri" w:eastAsia="Calibri" w:hAnsi="Symbol"/>
                            </w:rPr>
                            <w:sym w:font="Symbol" w:char="F077"/>
                          </w:r>
                        </w:p>
                      </w:txbxContent>
                    </v:textbox>
                  </v:shape>
                </v:group>
                <v:line id="Line 375" o:spid="_x0000_s1137" style="position:absolute;flip:y;visibility:visible;mso-wrap-style:square" from="40852,1833" to="40852,166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wN38UAAADcAAAADwAAAGRycy9kb3ducmV2LnhtbESPT2vCQBDF7wW/wzKCl6AbFUVTV1Fb&#10;oVB68M+hxyE7TUKzsyE71fTbu0Khx8eb93vzVpvO1epKbag8GxiPUlDEubcVFwYu58NwASoIssXa&#10;Mxn4pQCbde9phZn1Nz7S9SSFihAOGRooRZpM65CX5DCMfEMcvS/fOpQo20LbFm8R7mo9SdO5dlhx&#10;bCixoX1J+ffpx8U3Dh/8Mp0mO6eTZEmvn/KeajFm0O+2z6CEOvk//ku/WQOz5QweYyIB9Po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kwN38UAAADcAAAADwAAAAAAAAAA&#10;AAAAAAChAgAAZHJzL2Rvd25yZXYueG1sUEsFBgAAAAAEAAQA+QAAAJMDAAAAAA==&#10;">
                  <v:stroke endarrow="block"/>
                </v:line>
                <v:line id="Line 376" o:spid="_x0000_s1138" style="position:absolute;visibility:visible;mso-wrap-style:square" from="40852,16692" to="54568,166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HUO8UAAADcAAAADwAAAGRycy9kb3ducmV2LnhtbESPQWsCMRSE74X+h/AK3mrWgtpdjVK6&#10;CD1oQS09v26em6Wbl2UT1/TfG6HgcZiZb5jlOtpWDNT7xrGCyTgDQVw53XCt4Ou4eX4F4QOyxtYx&#10;KfgjD+vV48MSC+0uvKfhEGqRIOwLVGBC6AopfWXIoh+7jjh5J9dbDEn2tdQ9XhLctvIly2bSYsNp&#10;wWBH74aq38PZKpibci/nstweP8uhmeRxF79/cqVGT/FtASJQDPfwf/tDK5jmM7idSUdArq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eHUO8UAAADcAAAADwAAAAAAAAAA&#10;AAAAAAChAgAAZHJzL2Rvd25yZXYueG1sUEsFBgAAAAAEAAQA+QAAAJMDAAAAAA==&#10;">
                  <v:stroke endarrow="block"/>
                </v:line>
                <v:shape id="Freeform 377" o:spid="_x0000_s1139" style="position:absolute;left:40903;top:7649;width:12573;height:9017;visibility:visible;mso-wrap-style:square;v-text-anchor:top" coordsize="1980,14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ZqCMQA&#10;AADcAAAADwAAAGRycy9kb3ducmV2LnhtbESPS2vDMBCE74H+B7GF3BK5gTiuGyWUQKGQUx6UHhdr&#10;a5lYK9eSH/n3USCQ4zAz3zDr7Whr0VPrK8cK3uYJCOLC6YpLBefT1ywD4QOyxtoxKbiSh+3mZbLG&#10;XLuBD9QfQykihH2OCkwITS6lLwxZ9HPXEEfvz7UWQ5RtKXWLQ4TbWi6SJJUWK44LBhvaGSoux84q&#10;OCVVl17Mj/6VWf+/r4uhS8Og1PR1/PwAEWgMz/Cj/a0VLN9XcD8Tj4Dc3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82agjEAAAA3AAAAA8AAAAAAAAAAAAAAAAAmAIAAGRycy9k&#10;b3ducmV2LnhtbFBLBQYAAAAABAAEAPUAAACJAwAAAAA=&#10;" path="m,69c86,95,358,,517,225,676,450,796,1420,952,1420v156,,332,-971,503,-1195c1626,1,1871,106,1980,75e" filled="f">
                  <v:path arrowok="t" o:connecttype="custom" o:connectlocs="0,43815;328295,142875;604520,901700;923925,142875;1257300,47625" o:connectangles="0,0,0,0,0"/>
                </v:shape>
                <v:shape id="Text Box 378" o:spid="_x0000_s1140" type="#_x0000_t202" style="position:absolute;left:37423;top:1833;width:5537;height:36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aMqeMEA&#10;AADcAAAADwAAAGRycy9kb3ducmV2LnhtbERPz2vCMBS+D/wfwhN2WxNFx9qZFnEIOylzOtjt0Tzb&#10;sualNJmt/705CB4/vt+rYrStuFDvG8caZokCQVw603Cl4fi9fXkD4QOywdYxabiShyKfPK0wM27g&#10;L7ocQiViCPsMNdQhdJmUvqzJok9cRxy5s+sthgj7SpoehxhuWzlX6lVabDg21NjRpqby7/BvNZx2&#10;59+fhdpXH3bZDW5Ukm0qtX6ejut3EIHG8BDf3Z9GwzKNa+OZeARkf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GjKnjBAAAA3AAAAA8AAAAAAAAAAAAAAAAAmAIAAGRycy9kb3du&#10;cmV2LnhtbFBLBQYAAAAABAAEAPUAAACGAwAAAAA=&#10;" filled="f" stroked="f">
                  <v:textbox>
                    <w:txbxContent>
                      <w:p w:rsidR="0076533C" w:rsidRPr="00A338BA" w:rsidRDefault="0076533C" w:rsidP="00A338BA">
                        <w:pPr>
                          <w:pStyle w:val="afe"/>
                          <w:spacing w:before="0" w:beforeAutospacing="0" w:after="160" w:afterAutospacing="0" w:line="256" w:lineRule="auto"/>
                        </w:pPr>
                        <w:r w:rsidRPr="00A338BA">
                          <w:rPr>
                            <w:rFonts w:eastAsia="Calibri"/>
                            <w:lang w:val="en-US"/>
                          </w:rPr>
                          <w:t>|</w:t>
                        </w:r>
                        <w:r w:rsidRPr="00A338BA">
                          <w:rPr>
                            <w:rFonts w:eastAsia="Calibri"/>
                            <w:i/>
                            <w:iCs/>
                            <w:lang w:val="en-US"/>
                          </w:rPr>
                          <w:t>Z</w:t>
                        </w:r>
                        <w:r w:rsidRPr="00A338BA">
                          <w:rPr>
                            <w:rFonts w:eastAsia="Calibri"/>
                            <w:lang w:val="en-US"/>
                          </w:rPr>
                          <w:t>|</w:t>
                        </w:r>
                      </w:p>
                    </w:txbxContent>
                  </v:textbox>
                </v:shape>
                <v:shape id="Text Box 379" o:spid="_x0000_s1141" type="#_x0000_t202" style="position:absolute;left:38560;top:15549;width:4400;height:36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+P48MA&#10;AADcAAAADwAAAGRycy9kb3ducmV2LnhtbESPQWvCQBSE74L/YXkFb2a3UsWkriKWgidFbQu9PbLP&#10;JDT7NmS3Jv57VxA8DjPzDbNY9bYWF2p95VjDa6JAEOfOVFxo+Dp9jucgfEA2WDsmDVfysFoOBwvM&#10;jOv4QJdjKESEsM9QQxlCk0np85Is+sQ1xNE7u9ZiiLItpGmxi3Bby4lSM2mx4rhQYkObkvK/47/V&#10;8L07//68qX3xYadN53ol2aZS69FLv34HEagPz/CjvTUapmkK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u+P48MAAADcAAAADwAAAAAAAAAAAAAAAACYAgAAZHJzL2Rv&#10;d25yZXYueG1sUEsFBgAAAAAEAAQA9QAAAIgDAAAAAA==&#10;" filled="f" stroked="f">
                  <v:textbox>
                    <w:txbxContent>
                      <w:p w:rsidR="0076533C" w:rsidRPr="00A338BA" w:rsidRDefault="0076533C" w:rsidP="00A338BA">
                        <w:pPr>
                          <w:pStyle w:val="afe"/>
                          <w:spacing w:before="0" w:beforeAutospacing="0" w:after="160" w:afterAutospacing="0" w:line="256" w:lineRule="auto"/>
                        </w:pPr>
                        <w:r w:rsidRPr="00A338BA">
                          <w:rPr>
                            <w:rFonts w:eastAsia="Calibri"/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shape id="Text Box 380" o:spid="_x0000_s1142" type="#_x0000_t202" style="position:absolute;left:53425;top:15549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rShcAA&#10;AADcAAAADwAAAGRycy9kb3ducmV2LnhtbERPTYvCMBC9C/sfwix402RFZbcaZVEET4p1V/A2NGNb&#10;bCalibb+e3MQPD7e93zZ2UrcqfGlYw1fQwWCOHOm5FzD33Ez+AbhA7LByjFpeJCH5eKjN8fEuJYP&#10;dE9DLmII+wQ1FCHUiZQ+K8iiH7qaOHIX11gMETa5NA22MdxWcqTUVFosOTYUWNOqoOya3qyG/93l&#10;fBqrfb62k7p1nZJsf6TW/c/udwYiUBfe4pd7azRMVZwfz8QjIB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PrShcAAAADcAAAADwAAAAAAAAAAAAAAAACYAgAAZHJzL2Rvd25y&#10;ZXYueG1sUEsFBgAAAAAEAAQA9QAAAIUDAAAAAA==&#10;" filled="f" stroked="f">
                  <v:textbox>
                    <w:txbxContent>
                      <w:p w:rsidR="0076533C" w:rsidRPr="00A338BA" w:rsidRDefault="0076533C" w:rsidP="00A338BA">
                        <w:pPr>
                          <w:pStyle w:val="afe"/>
                          <w:spacing w:before="0" w:beforeAutospacing="0" w:after="160" w:afterAutospacing="0" w:line="256" w:lineRule="auto"/>
                        </w:pPr>
                        <w:r w:rsidRPr="00A338BA">
                          <w:rPr>
                            <w:rFonts w:eastAsia="Calibri"/>
                          </w:rPr>
                          <w:sym w:font="Symbol" w:char="F077"/>
                        </w:r>
                      </w:p>
                    </w:txbxContent>
                  </v:textbox>
                </v:shape>
                <v:shape id="Text Box 381" o:spid="_x0000_s1143" type="#_x0000_t202" style="position:absolute;left:10820;top:18800;width:38913;height:6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we4CcQA&#10;AADcAAAADwAAAGRycy9kb3ducmV2LnhtbESPQWvCQBSE74L/YXmCN93VqmjqKmIp9FQxrYXeHtln&#10;Epp9G7Krif++Kwgeh5n5hllvO1uJKzW+dKxhMlYgiDNnSs41fH+9j5YgfEA2WDkmDTfysN30e2tM&#10;jGv5SNc05CJC2CeooQihTqT0WUEW/djVxNE7u8ZiiLLJpWmwjXBbyalSC2mx5LhQYE37grK/9GI1&#10;nD7Pvz8zdcjf7LxuXack25XUejjodq8gAnXhGX60P4yG+eoF7mfiEZC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8HuAnEAAAA3AAAAA8AAAAAAAAAAAAAAAAAmAIAAGRycy9k&#10;b3ducmV2LnhtbFBLBQYAAAAABAAEAPUAAACJAwAAAAA=&#10;" filled="f" stroked="f">
                  <v:textbox>
                    <w:txbxContent>
                      <w:p w:rsidR="0076533C" w:rsidRDefault="0076533C" w:rsidP="00A338BA">
                        <w:pPr>
                          <w:pStyle w:val="afe"/>
                          <w:tabs>
                            <w:tab w:val="left" w:pos="5529"/>
                          </w:tabs>
                          <w:spacing w:before="0" w:beforeAutospacing="0" w:after="160" w:afterAutospacing="0" w:line="256" w:lineRule="auto"/>
                          <w:rPr>
                            <w:rFonts w:eastAsia="Calibri"/>
                            <w:i/>
                            <w:iCs/>
                            <w:sz w:val="28"/>
                            <w:szCs w:val="28"/>
                          </w:rPr>
                        </w:pPr>
                        <w:r>
                          <w:rPr>
                            <w:rFonts w:eastAsia="Calibri"/>
                            <w:i/>
                            <w:iCs/>
                            <w:sz w:val="28"/>
                            <w:szCs w:val="28"/>
                          </w:rPr>
                          <w:t>а</w:t>
                        </w:r>
                        <w:r>
                          <w:rPr>
                            <w:rFonts w:eastAsia="Calibri"/>
                            <w:i/>
                            <w:iCs/>
                            <w:sz w:val="28"/>
                            <w:szCs w:val="28"/>
                          </w:rPr>
                          <w:tab/>
                        </w:r>
                        <w:r w:rsidRPr="00A338BA">
                          <w:rPr>
                            <w:rFonts w:eastAsia="Calibri"/>
                            <w:i/>
                            <w:iCs/>
                            <w:sz w:val="28"/>
                            <w:szCs w:val="28"/>
                          </w:rPr>
                          <w:t>б</w:t>
                        </w:r>
                      </w:p>
                      <w:p w:rsidR="0076533C" w:rsidRPr="00A338BA" w:rsidRDefault="0076533C" w:rsidP="00A338BA">
                        <w:pPr>
                          <w:pStyle w:val="afe"/>
                          <w:tabs>
                            <w:tab w:val="left" w:pos="5529"/>
                          </w:tabs>
                          <w:spacing w:before="0" w:beforeAutospacing="0" w:after="160" w:afterAutospacing="0" w:line="256" w:lineRule="auto"/>
                          <w:jc w:val="center"/>
                        </w:pPr>
                        <w:r>
                          <w:t>Рис. 2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9E2643" w:rsidRPr="009E2643" w:rsidRDefault="009E2643" w:rsidP="009E2643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Амплитудно-частотная характеристика этого идеализированного </w:t>
      </w:r>
      <w:r w:rsidRPr="009E2643">
        <w:rPr>
          <w:rFonts w:ascii="Times New Roman" w:eastAsia="Times New Roman" w:hAnsi="Times New Roman" w:cs="Times New Roman"/>
          <w:i/>
          <w:iCs/>
          <w:sz w:val="28"/>
          <w:szCs w:val="20"/>
          <w:lang w:val="en-US" w:eastAsia="ru-RU"/>
        </w:rPr>
        <w:t>LC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-двухполюсника определяется модулем функции, изображенной на рис.</w:t>
      </w:r>
      <w:r w:rsidR="00BC4F17">
        <w:rPr>
          <w:rFonts w:ascii="Times New Roman" w:eastAsia="Times New Roman" w:hAnsi="Times New Roman" w:cs="Times New Roman"/>
          <w:sz w:val="28"/>
          <w:szCs w:val="20"/>
          <w:lang w:eastAsia="ru-RU"/>
        </w:rPr>
        <w:t> 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2,</w:t>
      </w:r>
      <w:r w:rsidR="00BC4F17">
        <w:rPr>
          <w:rFonts w:ascii="Times New Roman" w:eastAsia="Times New Roman" w:hAnsi="Times New Roman" w:cs="Times New Roman"/>
          <w:sz w:val="28"/>
          <w:szCs w:val="20"/>
          <w:lang w:eastAsia="ru-RU"/>
        </w:rPr>
        <w:t> </w:t>
      </w:r>
      <w:r w:rsidRPr="009E2643">
        <w:rPr>
          <w:rFonts w:ascii="Times New Roman" w:eastAsia="Times New Roman" w:hAnsi="Times New Roman" w:cs="Times New Roman"/>
          <w:i/>
          <w:iCs/>
          <w:sz w:val="28"/>
          <w:szCs w:val="20"/>
          <w:lang w:eastAsia="ru-RU"/>
        </w:rPr>
        <w:t>б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, поскольку </w:t>
      </w:r>
      <w:r w:rsidRPr="009E2643">
        <w:rPr>
          <w:rFonts w:ascii="Times New Roman" w:eastAsia="Times New Roman" w:hAnsi="Times New Roman" w:cs="Times New Roman"/>
          <w:position w:val="-14"/>
          <w:sz w:val="28"/>
          <w:szCs w:val="20"/>
          <w:lang w:eastAsia="ru-RU"/>
        </w:rPr>
        <w:object w:dxaOrig="2659" w:dyaOrig="420">
          <v:shape id="_x0000_i1052" type="#_x0000_t75" style="width:133pt;height:20.5pt" o:ole="">
            <v:imagedata r:id="rId57" o:title=""/>
          </v:shape>
          <o:OLEObject Type="Embed" ProgID="Equation.3" ShapeID="_x0000_i1052" DrawAspect="Content" ObjectID="_1669322128" r:id="rId58"/>
        </w:objec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. АЧХ двухполюсника с реальными катушками индуктивности и конденсаторами, полученная опытным путем, не 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lastRenderedPageBreak/>
        <w:t>принимает нулевых и бесконечно больших значений; она является непрерывной функцией частоты, но при высокой добротности контуров, исследуемых в работе (</w:t>
      </w:r>
      <w:r w:rsidRPr="009E2643">
        <w:rPr>
          <w:rFonts w:ascii="Times New Roman" w:eastAsia="Times New Roman" w:hAnsi="Times New Roman" w:cs="Times New Roman"/>
          <w:i/>
          <w:iCs/>
          <w:sz w:val="28"/>
          <w:szCs w:val="20"/>
          <w:lang w:val="en-US" w:eastAsia="ru-RU"/>
        </w:rPr>
        <w:t>Q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Pr="009E2643">
        <w:rPr>
          <w:rFonts w:ascii="Times New Roman" w:eastAsia="Times New Roman" w:hAnsi="Times New Roman" w:cs="Times New Roman"/>
          <w:sz w:val="28"/>
          <w:szCs w:val="20"/>
          <w:lang w:val="en-US" w:eastAsia="ru-RU"/>
        </w:rPr>
        <w:sym w:font="Symbol" w:char="F0B3"/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15…20), сохраняет большую крутизну в области резонансных значений частоты.</w:t>
      </w:r>
    </w:p>
    <w:p w:rsidR="009E2643" w:rsidRPr="009E2643" w:rsidRDefault="009E2643" w:rsidP="009E2643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Для </w:t>
      </w:r>
      <w:r w:rsidRPr="009E2643">
        <w:rPr>
          <w:rFonts w:ascii="Times New Roman" w:eastAsia="Times New Roman" w:hAnsi="Times New Roman" w:cs="Times New Roman"/>
          <w:position w:val="-6"/>
          <w:sz w:val="28"/>
          <w:szCs w:val="20"/>
          <w:lang w:eastAsia="ru-RU"/>
        </w:rPr>
        <w:object w:dxaOrig="620" w:dyaOrig="300">
          <v:shape id="_x0000_i1053" type="#_x0000_t75" style="width:31pt;height:14.5pt" o:ole="">
            <v:imagedata r:id="rId59" o:title=""/>
          </v:shape>
          <o:OLEObject Type="Embed" ProgID="Equation.DSMT4" ShapeID="_x0000_i1053" DrawAspect="Content" ObjectID="_1669322129" r:id="rId60"/>
        </w:objec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-двухполюсника в зависимости от соотношения значений параметров </w:t>
      </w:r>
      <w:r w:rsidRPr="009E2643">
        <w:rPr>
          <w:rFonts w:ascii="Times New Roman" w:eastAsia="Times New Roman" w:hAnsi="Times New Roman" w:cs="Times New Roman"/>
          <w:position w:val="-4"/>
          <w:sz w:val="28"/>
          <w:szCs w:val="20"/>
          <w:lang w:eastAsia="ru-RU"/>
        </w:rPr>
        <w:object w:dxaOrig="260" w:dyaOrig="279">
          <v:shape id="_x0000_i1054" type="#_x0000_t75" style="width:13.5pt;height:13.5pt" o:ole="">
            <v:imagedata r:id="rId61" o:title=""/>
          </v:shape>
          <o:OLEObject Type="Embed" ProgID="Equation.DSMT4" ShapeID="_x0000_i1054" DrawAspect="Content" ObjectID="_1669322130" r:id="rId62"/>
        </w:objec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, </w:t>
      </w:r>
      <w:r w:rsidRPr="009E2643">
        <w:rPr>
          <w:rFonts w:ascii="Times New Roman" w:eastAsia="Times New Roman" w:hAnsi="Times New Roman" w:cs="Times New Roman"/>
          <w:position w:val="-4"/>
          <w:sz w:val="28"/>
          <w:szCs w:val="20"/>
          <w:lang w:eastAsia="ru-RU"/>
        </w:rPr>
        <w:object w:dxaOrig="240" w:dyaOrig="279">
          <v:shape id="_x0000_i1055" type="#_x0000_t75" style="width:12pt;height:13.5pt" o:ole="">
            <v:imagedata r:id="rId63" o:title=""/>
          </v:shape>
          <o:OLEObject Type="Embed" ProgID="Equation.DSMT4" ShapeID="_x0000_i1055" DrawAspect="Content" ObjectID="_1669322131" r:id="rId64"/>
        </w:objec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, </w:t>
      </w:r>
      <w:r w:rsidRPr="009E2643">
        <w:rPr>
          <w:rFonts w:ascii="Times New Roman" w:eastAsia="Times New Roman" w:hAnsi="Times New Roman" w:cs="Times New Roman"/>
          <w:position w:val="-6"/>
          <w:sz w:val="28"/>
          <w:szCs w:val="20"/>
          <w:lang w:eastAsia="ru-RU"/>
        </w:rPr>
        <w:object w:dxaOrig="260" w:dyaOrig="300">
          <v:shape id="_x0000_i1056" type="#_x0000_t75" style="width:13.5pt;height:14.5pt" o:ole="">
            <v:imagedata r:id="rId65" o:title=""/>
          </v:shape>
          <o:OLEObject Type="Embed" ProgID="Equation.DSMT4" ShapeID="_x0000_i1056" DrawAspect="Content" ObjectID="_1669322132" r:id="rId66"/>
        </w:objec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резонанс может и не наблюдаться. Следует также отметить, что в </w:t>
      </w:r>
      <w:r w:rsidRPr="009E2643">
        <w:rPr>
          <w:rFonts w:ascii="Times New Roman" w:eastAsia="Times New Roman" w:hAnsi="Times New Roman" w:cs="Times New Roman"/>
          <w:position w:val="-6"/>
          <w:sz w:val="28"/>
          <w:szCs w:val="20"/>
          <w:lang w:eastAsia="ru-RU"/>
        </w:rPr>
        <w:object w:dxaOrig="620" w:dyaOrig="300">
          <v:shape id="_x0000_i1057" type="#_x0000_t75" style="width:31pt;height:14.5pt" o:ole="">
            <v:imagedata r:id="rId59" o:title=""/>
          </v:shape>
          <o:OLEObject Type="Embed" ProgID="Equation.DSMT4" ShapeID="_x0000_i1057" DrawAspect="Content" ObjectID="_1669322133" r:id="rId67"/>
        </w:objec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-двухполюсниках частоты, соответствующие максимальным и минимальным значениям </w:t>
      </w:r>
      <w:r w:rsidRPr="009E2643">
        <w:rPr>
          <w:rFonts w:ascii="Times New Roman" w:eastAsia="Times New Roman" w:hAnsi="Times New Roman" w:cs="Times New Roman"/>
          <w:position w:val="-16"/>
          <w:sz w:val="28"/>
          <w:szCs w:val="20"/>
          <w:lang w:eastAsia="ru-RU"/>
        </w:rPr>
        <w:object w:dxaOrig="900" w:dyaOrig="460">
          <v:shape id="_x0000_i1058" type="#_x0000_t75" style="width:44.5pt;height:22.5pt" o:ole="">
            <v:imagedata r:id="rId68" o:title=""/>
          </v:shape>
          <o:OLEObject Type="Embed" ProgID="Equation.DSMT4" ShapeID="_x0000_i1058" DrawAspect="Content" ObjectID="_1669322134" r:id="rId69"/>
        </w:objec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, в общем случае не совпадают с резонансными.</w:t>
      </w:r>
    </w:p>
    <w:p w:rsidR="009E2643" w:rsidRPr="009E2643" w:rsidRDefault="009E2643" w:rsidP="009E2643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Перед экспериментальным исследованием выполните следующее расчетное задание, необходимое для контроля опытных данных:</w:t>
      </w:r>
    </w:p>
    <w:p w:rsidR="009E2643" w:rsidRPr="009E2643" w:rsidRDefault="009E2643" w:rsidP="009E2643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1. Вычислите резонансные частоты </w:t>
      </w:r>
      <w:r w:rsidRPr="009E2643">
        <w:rPr>
          <w:rFonts w:ascii="Times New Roman" w:eastAsia="Times New Roman" w:hAnsi="Times New Roman" w:cs="Times New Roman"/>
          <w:position w:val="-6"/>
          <w:sz w:val="28"/>
          <w:szCs w:val="20"/>
          <w:lang w:eastAsia="ru-RU"/>
        </w:rPr>
        <w:object w:dxaOrig="440" w:dyaOrig="300">
          <v:shape id="_x0000_i1059" type="#_x0000_t75" style="width:22.5pt;height:14.5pt" o:ole="">
            <v:imagedata r:id="rId5" o:title=""/>
          </v:shape>
          <o:OLEObject Type="Embed" ProgID="Equation.DSMT4" ShapeID="_x0000_i1059" DrawAspect="Content" ObjectID="_1669322135" r:id="rId70"/>
        </w:objec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-двухп</w:t>
      </w:r>
      <w:r w:rsidR="00BC4F17">
        <w:rPr>
          <w:rFonts w:ascii="Times New Roman" w:eastAsia="Times New Roman" w:hAnsi="Times New Roman" w:cs="Times New Roman"/>
          <w:sz w:val="28"/>
          <w:szCs w:val="20"/>
          <w:lang w:eastAsia="ru-RU"/>
        </w:rPr>
        <w:t>олюсника, изображенного на рис. 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1,</w:t>
      </w:r>
      <w:r w:rsidR="00BC4F17">
        <w:rPr>
          <w:rFonts w:ascii="Times New Roman" w:eastAsia="Times New Roman" w:hAnsi="Times New Roman" w:cs="Times New Roman"/>
          <w:sz w:val="28"/>
          <w:szCs w:val="20"/>
          <w:lang w:eastAsia="ru-RU"/>
        </w:rPr>
        <w:t> </w:t>
      </w:r>
      <w:r w:rsidRPr="009E2643">
        <w:rPr>
          <w:rFonts w:ascii="Times New Roman" w:eastAsia="Times New Roman" w:hAnsi="Times New Roman" w:cs="Times New Roman"/>
          <w:i/>
          <w:sz w:val="28"/>
          <w:szCs w:val="20"/>
          <w:lang w:eastAsia="ru-RU"/>
        </w:rPr>
        <w:t>а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="006B4C08">
        <w:rPr>
          <w:rFonts w:ascii="Times New Roman" w:eastAsia="Times New Roman" w:hAnsi="Times New Roman" w:cs="Times New Roman"/>
          <w:sz w:val="28"/>
          <w:szCs w:val="20"/>
          <w:lang w:eastAsia="ru-RU"/>
        </w:rPr>
        <w:t>(</w:t>
      </w:r>
      <w:r w:rsidRPr="009E2643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1520" w:dyaOrig="480">
          <v:shape id="_x0000_i1060" type="#_x0000_t75" style="width:77pt;height:24.5pt" o:ole="">
            <v:imagedata r:id="rId71" o:title=""/>
          </v:shape>
          <o:OLEObject Type="Embed" ProgID="Equation.DSMT4" ShapeID="_x0000_i1060" DrawAspect="Content" ObjectID="_1669322136" r:id="rId72"/>
        </w:objec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Гн, </w:t>
      </w:r>
      <w:r w:rsidRPr="009E2643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1560" w:dyaOrig="480">
          <v:shape id="_x0000_i1061" type="#_x0000_t75" style="width:78pt;height:24.5pt" o:ole="">
            <v:imagedata r:id="rId73" o:title=""/>
          </v:shape>
          <o:OLEObject Type="Embed" ProgID="Equation.DSMT4" ShapeID="_x0000_i1061" DrawAspect="Content" ObjectID="_1669322137" r:id="rId74"/>
        </w:objec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Гн, </w:t>
      </w:r>
      <w:r w:rsidRPr="009E2643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1260" w:dyaOrig="380">
          <v:shape id="_x0000_i1062" type="#_x0000_t75" style="width:64.5pt;height:18.5pt" o:ole="">
            <v:imagedata r:id="rId75" o:title=""/>
          </v:shape>
          <o:OLEObject Type="Embed" ProgID="Equation.DSMT4" ShapeID="_x0000_i1062" DrawAspect="Content" ObjectID="_1669322138" r:id="rId76"/>
        </w:objec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мкФ, </w:t>
      </w:r>
      <w:r w:rsidRPr="009E2643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1120" w:dyaOrig="380">
          <v:shape id="_x0000_i1063" type="#_x0000_t75" style="width:56.5pt;height:18.5pt" o:ole="">
            <v:imagedata r:id="rId77" o:title=""/>
          </v:shape>
          <o:OLEObject Type="Embed" ProgID="Equation.DSMT4" ShapeID="_x0000_i1063" DrawAspect="Content" ObjectID="_1669322139" r:id="rId78"/>
        </w:object>
      </w:r>
      <w:r w:rsidR="006B4C08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мкФ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), по формулам:</w:t>
      </w:r>
    </w:p>
    <w:p w:rsidR="009E2643" w:rsidRPr="009E2643" w:rsidRDefault="009E2643" w:rsidP="009E2643">
      <w:pPr>
        <w:spacing w:after="0" w:line="288" w:lineRule="auto"/>
        <w:ind w:firstLine="567"/>
        <w:jc w:val="right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9E2643">
        <w:rPr>
          <w:rFonts w:ascii="Times New Roman" w:eastAsia="Times New Roman" w:hAnsi="Times New Roman" w:cs="Times New Roman"/>
          <w:position w:val="-38"/>
          <w:sz w:val="28"/>
          <w:szCs w:val="20"/>
          <w:lang w:eastAsia="ru-RU"/>
        </w:rPr>
        <w:object w:dxaOrig="7000" w:dyaOrig="880">
          <v:shape id="_x0000_i1064" type="#_x0000_t75" style="width:349.5pt;height:44pt" o:ole="">
            <v:imagedata r:id="rId79" o:title=""/>
          </v:shape>
          <o:OLEObject Type="Embed" ProgID="Equation.DSMT4" ShapeID="_x0000_i1064" DrawAspect="Content" ObjectID="_1669322140" r:id="rId80"/>
        </w:objec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="00BC4F17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  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  (2)</w:t>
      </w:r>
    </w:p>
    <w:p w:rsidR="009E2643" w:rsidRPr="009E2643" w:rsidRDefault="009E2643" w:rsidP="009E2643">
      <w:pPr>
        <w:spacing w:after="0" w:line="288" w:lineRule="auto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и постройте качественно график АЧХ </w:t>
      </w:r>
      <w:r w:rsidRPr="009E2643">
        <w:rPr>
          <w:rFonts w:ascii="Times New Roman" w:eastAsia="Times New Roman" w:hAnsi="Times New Roman" w:cs="Times New Roman"/>
          <w:position w:val="-16"/>
          <w:sz w:val="28"/>
          <w:szCs w:val="20"/>
          <w:lang w:eastAsia="ru-RU"/>
        </w:rPr>
        <w:object w:dxaOrig="900" w:dyaOrig="460">
          <v:shape id="_x0000_i1065" type="#_x0000_t75" style="width:44.5pt;height:22.5pt" o:ole="">
            <v:imagedata r:id="rId81" o:title=""/>
          </v:shape>
          <o:OLEObject Type="Embed" ProgID="Equation.DSMT4" ShapeID="_x0000_i1065" DrawAspect="Content" ObjectID="_1669322141" r:id="rId82"/>
        </w:objec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двухполюсника.</w:t>
      </w:r>
    </w:p>
    <w:p w:rsidR="009E2643" w:rsidRPr="009E2643" w:rsidRDefault="009E2643" w:rsidP="009E2643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2. Для </w:t>
      </w:r>
      <w:r w:rsidRPr="009E2643">
        <w:rPr>
          <w:rFonts w:ascii="Times New Roman" w:eastAsia="Times New Roman" w:hAnsi="Times New Roman" w:cs="Times New Roman"/>
          <w:position w:val="-6"/>
          <w:sz w:val="28"/>
          <w:szCs w:val="20"/>
          <w:lang w:eastAsia="ru-RU"/>
        </w:rPr>
        <w:object w:dxaOrig="620" w:dyaOrig="300">
          <v:shape id="_x0000_i1066" type="#_x0000_t75" style="width:31pt;height:14.5pt" o:ole="">
            <v:imagedata r:id="rId59" o:title=""/>
          </v:shape>
          <o:OLEObject Type="Embed" ProgID="Equation.DSMT4" ShapeID="_x0000_i1066" DrawAspect="Content" ObjectID="_1669322142" r:id="rId83"/>
        </w:objec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-двухполюсника, изображенного на рис.</w:t>
      </w:r>
      <w:r w:rsidR="00BC4F17">
        <w:rPr>
          <w:rFonts w:ascii="Times New Roman" w:eastAsia="Times New Roman" w:hAnsi="Times New Roman" w:cs="Times New Roman"/>
          <w:sz w:val="28"/>
          <w:szCs w:val="20"/>
          <w:lang w:eastAsia="ru-RU"/>
        </w:rPr>
        <w:t> 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1,</w:t>
      </w:r>
      <w:r w:rsidR="00BC4F17">
        <w:rPr>
          <w:rFonts w:ascii="Times New Roman" w:eastAsia="Times New Roman" w:hAnsi="Times New Roman" w:cs="Times New Roman"/>
          <w:sz w:val="28"/>
          <w:szCs w:val="20"/>
          <w:lang w:eastAsia="ru-RU"/>
        </w:rPr>
        <w:t> </w:t>
      </w:r>
      <w:r w:rsidRPr="009E2643">
        <w:rPr>
          <w:rFonts w:ascii="Times New Roman" w:eastAsia="Times New Roman" w:hAnsi="Times New Roman" w:cs="Times New Roman"/>
          <w:i/>
          <w:sz w:val="28"/>
          <w:szCs w:val="20"/>
          <w:lang w:eastAsia="ru-RU"/>
        </w:rPr>
        <w:t>б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, резонансная частота</w:t>
      </w:r>
    </w:p>
    <w:p w:rsidR="009E2643" w:rsidRPr="009E2643" w:rsidRDefault="009E2643" w:rsidP="009E2643">
      <w:pPr>
        <w:spacing w:after="0" w:line="288" w:lineRule="auto"/>
        <w:ind w:firstLine="567"/>
        <w:jc w:val="right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9E2643">
        <w:rPr>
          <w:rFonts w:ascii="Times New Roman" w:eastAsia="Times New Roman" w:hAnsi="Times New Roman" w:cs="Times New Roman"/>
          <w:position w:val="-42"/>
          <w:sz w:val="28"/>
          <w:szCs w:val="20"/>
          <w:lang w:eastAsia="ru-RU"/>
        </w:rPr>
        <w:object w:dxaOrig="2820" w:dyaOrig="920">
          <v:shape id="_x0000_i1067" type="#_x0000_t75" style="width:141.5pt;height:45.5pt" o:ole="">
            <v:imagedata r:id="rId84" o:title=""/>
          </v:shape>
          <o:OLEObject Type="Embed" ProgID="Equation.DSMT4" ShapeID="_x0000_i1067" DrawAspect="Content" ObjectID="_1669322143" r:id="rId85"/>
        </w:objec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                                    </w:t>
      </w:r>
      <w:r w:rsidR="00BC4F17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   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(3)</w:t>
      </w:r>
    </w:p>
    <w:p w:rsidR="009E2643" w:rsidRDefault="00E46369" w:rsidP="009E2643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Приняв </w:t>
      </w:r>
      <w:r w:rsidR="009E2643" w:rsidRPr="009E2643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1560" w:dyaOrig="480">
          <v:shape id="_x0000_i1068" type="#_x0000_t75" style="width:78pt;height:24.5pt" o:ole="">
            <v:imagedata r:id="rId86" o:title=""/>
          </v:shape>
          <o:OLEObject Type="Embed" ProgID="Equation.DSMT4" ShapeID="_x0000_i1068" DrawAspect="Content" ObjectID="_1669322144" r:id="rId87"/>
        </w:object>
      </w:r>
      <w:r w:rsidR="009E2643"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Гн, </w:t>
      </w:r>
      <w:r w:rsidR="009E2643" w:rsidRPr="009E2643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1260" w:dyaOrig="380">
          <v:shape id="_x0000_i1069" type="#_x0000_t75" style="width:64.5pt;height:18.5pt" o:ole="">
            <v:imagedata r:id="rId88" o:title=""/>
          </v:shape>
          <o:OLEObject Type="Embed" ProgID="Equation.DSMT4" ShapeID="_x0000_i1069" DrawAspect="Content" ObjectID="_1669322145" r:id="rId89"/>
        </w:object>
      </w:r>
      <w:r w:rsidR="009E2643"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мкФ, выясните, при каком из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значений резистора</w:t>
      </w:r>
      <w:r w:rsidR="00B53EA1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="00B53EA1" w:rsidRPr="00B53EA1">
        <w:rPr>
          <w:rFonts w:ascii="Times New Roman" w:eastAsia="Times New Roman" w:hAnsi="Times New Roman" w:cs="Times New Roman"/>
          <w:i/>
          <w:sz w:val="28"/>
          <w:szCs w:val="20"/>
          <w:lang w:val="en-US" w:eastAsia="ru-RU"/>
        </w:rPr>
        <w:t>R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(</w:t>
      </w:r>
      <w:r w:rsidRPr="00453F99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920" w:dyaOrig="380">
          <v:shape id="_x0000_i1070" type="#_x0000_t75" style="width:45.5pt;height:18.5pt" o:ole="">
            <v:imagedata r:id="rId90" o:title=""/>
          </v:shape>
          <o:OLEObject Type="Embed" ProgID="Equation.DSMT4" ShapeID="_x0000_i1070" DrawAspect="Content" ObjectID="_1669322146" r:id="rId91"/>
        </w:objec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кОм или </w:t>
      </w:r>
      <w:r w:rsidR="00453F99" w:rsidRPr="00453F99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1020" w:dyaOrig="380">
          <v:shape id="_x0000_i1071" type="#_x0000_t75" style="width:51.5pt;height:18.5pt" o:ole="">
            <v:imagedata r:id="rId92" o:title=""/>
          </v:shape>
          <o:OLEObject Type="Embed" ProgID="Equation.DSMT4" ShapeID="_x0000_i1071" DrawAspect="Content" ObjectID="_1669322147" r:id="rId93"/>
        </w:objec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кОм)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="009E2643"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резонанс невозможен, а при каком возможен; вычислите на основании (3) значение резонансной частоты и постройте качественно АЧХ </w:t>
      </w:r>
      <w:r w:rsidR="009E2643" w:rsidRPr="009E2643">
        <w:rPr>
          <w:rFonts w:ascii="Times New Roman" w:eastAsia="Times New Roman" w:hAnsi="Times New Roman" w:cs="Times New Roman"/>
          <w:position w:val="-16"/>
          <w:sz w:val="28"/>
          <w:szCs w:val="20"/>
          <w:lang w:eastAsia="ru-RU"/>
        </w:rPr>
        <w:object w:dxaOrig="900" w:dyaOrig="460">
          <v:shape id="_x0000_i1072" type="#_x0000_t75" style="width:44.5pt;height:22.5pt" o:ole="">
            <v:imagedata r:id="rId94" o:title=""/>
          </v:shape>
          <o:OLEObject Type="Embed" ProgID="Equation.DSMT4" ShapeID="_x0000_i1072" DrawAspect="Content" ObjectID="_1669322148" r:id="rId95"/>
        </w:object>
      </w:r>
      <w:r w:rsidR="009E2643"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="009E2643" w:rsidRPr="009E2643">
        <w:rPr>
          <w:rFonts w:ascii="Times New Roman" w:eastAsia="Times New Roman" w:hAnsi="Times New Roman" w:cs="Times New Roman"/>
          <w:position w:val="-6"/>
          <w:sz w:val="28"/>
          <w:szCs w:val="20"/>
          <w:lang w:eastAsia="ru-RU"/>
        </w:rPr>
        <w:object w:dxaOrig="620" w:dyaOrig="300">
          <v:shape id="_x0000_i1073" type="#_x0000_t75" style="width:31pt;height:14.5pt" o:ole="">
            <v:imagedata r:id="rId59" o:title=""/>
          </v:shape>
          <o:OLEObject Type="Embed" ProgID="Equation.DSMT4" ShapeID="_x0000_i1073" DrawAspect="Content" ObjectID="_1669322149" r:id="rId96"/>
        </w:object>
      </w:r>
      <w:r w:rsidR="009E2643"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-двухполюсника для обоих случаев.</w:t>
      </w:r>
    </w:p>
    <w:p w:rsidR="00BC4F17" w:rsidRPr="009E2643" w:rsidRDefault="00BC4F17" w:rsidP="009E2643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lang w:eastAsia="ru-RU"/>
        </w:rPr>
      </w:pPr>
    </w:p>
    <w:p w:rsidR="009E2643" w:rsidRPr="009E2643" w:rsidRDefault="00BC4F17" w:rsidP="00BC4F17">
      <w:pPr>
        <w:spacing w:after="0" w:line="288" w:lineRule="auto"/>
        <w:ind w:firstLine="567"/>
        <w:rPr>
          <w:rFonts w:ascii="Times New Roman" w:eastAsia="Times New Roman" w:hAnsi="Times New Roman" w:cs="Times New Roman"/>
          <w:b/>
          <w:i/>
          <w:sz w:val="28"/>
          <w:szCs w:val="20"/>
          <w:lang w:eastAsia="ru-RU"/>
        </w:rPr>
      </w:pPr>
      <w:r w:rsidRPr="00BC4F17">
        <w:rPr>
          <w:rFonts w:ascii="Times New Roman" w:eastAsia="Times New Roman" w:hAnsi="Times New Roman" w:cs="Times New Roman"/>
          <w:b/>
          <w:i/>
          <w:sz w:val="28"/>
          <w:szCs w:val="20"/>
          <w:lang w:eastAsia="ru-RU"/>
        </w:rPr>
        <w:t>2. Экспериментальные и</w:t>
      </w:r>
      <w:r w:rsidR="009E2643" w:rsidRPr="009E2643">
        <w:rPr>
          <w:rFonts w:ascii="Times New Roman" w:eastAsia="Times New Roman" w:hAnsi="Times New Roman" w:cs="Times New Roman"/>
          <w:b/>
          <w:i/>
          <w:sz w:val="28"/>
          <w:szCs w:val="20"/>
          <w:lang w:eastAsia="ru-RU"/>
        </w:rPr>
        <w:t>сследования</w:t>
      </w:r>
    </w:p>
    <w:p w:rsidR="009E2643" w:rsidRPr="009E2643" w:rsidRDefault="009E2643" w:rsidP="009E2643">
      <w:pPr>
        <w:spacing w:after="0" w:line="288" w:lineRule="auto"/>
        <w:ind w:firstLine="567"/>
        <w:jc w:val="center"/>
        <w:rPr>
          <w:rFonts w:ascii="Times New Roman" w:eastAsia="Times New Roman" w:hAnsi="Times New Roman" w:cs="Times New Roman"/>
          <w:b/>
          <w:lang w:eastAsia="ru-RU"/>
        </w:rPr>
      </w:pPr>
    </w:p>
    <w:p w:rsidR="009E2643" w:rsidRPr="009E2643" w:rsidRDefault="00E70D8B" w:rsidP="009E2643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Загрузить из файла «Lab_6</w:t>
      </w:r>
      <w:r w:rsidRPr="00E70D8B">
        <w:rPr>
          <w:rFonts w:ascii="Times New Roman" w:eastAsia="Times New Roman" w:hAnsi="Times New Roman" w:cs="Times New Roman"/>
          <w:sz w:val="28"/>
          <w:szCs w:val="20"/>
          <w:lang w:eastAsia="ru-RU"/>
        </w:rPr>
        <w:t>.ms</w:t>
      </w:r>
      <w:r w:rsidR="006B4C08">
        <w:rPr>
          <w:rFonts w:ascii="Times New Roman" w:eastAsia="Times New Roman" w:hAnsi="Times New Roman" w:cs="Times New Roman"/>
          <w:sz w:val="28"/>
          <w:szCs w:val="20"/>
          <w:lang w:eastAsia="ru-RU"/>
        </w:rPr>
        <w:t>10</w:t>
      </w:r>
      <w:r w:rsidRPr="00E70D8B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» схему для исследования. </w:t>
      </w:r>
      <w:r w:rsidR="009E2643"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Для снятия частотных характеристик используется общая схема (рис.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 </w:t>
      </w:r>
      <w:r w:rsidR="009E2643"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3), где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br/>
      </w:r>
      <w:r w:rsidR="009E2643"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ДП – двухполюсник, схема которого изображена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="009E2643"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на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="009E2643"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рис.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 </w:t>
      </w:r>
      <w:r w:rsidR="009E2643"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1,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 </w:t>
      </w:r>
      <w:r w:rsidR="009E2643" w:rsidRPr="009E2643">
        <w:rPr>
          <w:rFonts w:ascii="Times New Roman" w:eastAsia="Times New Roman" w:hAnsi="Times New Roman" w:cs="Times New Roman"/>
          <w:i/>
          <w:sz w:val="28"/>
          <w:szCs w:val="20"/>
          <w:lang w:eastAsia="ru-RU"/>
        </w:rPr>
        <w:t xml:space="preserve">а. </w:t>
      </w:r>
      <w:r w:rsidR="009E2643"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Выходной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="009E2643"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сигнал </w:t>
      </w:r>
      <w:r w:rsidR="009E2643" w:rsidRPr="009E2643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680" w:dyaOrig="380">
          <v:shape id="_x0000_i1074" type="#_x0000_t75" style="width:34pt;height:18.5pt" o:ole="">
            <v:imagedata r:id="rId97" o:title=""/>
          </v:shape>
          <o:OLEObject Type="Embed" ProgID="Equation.DSMT4" ShapeID="_x0000_i1074" DrawAspect="Content" ObjectID="_1669322150" r:id="rId98"/>
        </w:object>
      </w:r>
      <w:r w:rsidRPr="00E70D8B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соответствует напряжению на двухполюснике, а напряжение </w:t>
      </w:r>
      <w:r w:rsidRPr="009E2643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499" w:dyaOrig="380">
          <v:shape id="_x0000_i1075" type="#_x0000_t75" style="width:25.5pt;height:18.5pt" o:ole="">
            <v:imagedata r:id="rId99" o:title=""/>
          </v:shape>
          <o:OLEObject Type="Embed" ProgID="Equation.DSMT4" ShapeID="_x0000_i1075" DrawAspect="Content" ObjectID="_1669322151" r:id="rId100"/>
        </w:objec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пропорционально току, проходящему через него.</w:t>
      </w:r>
    </w:p>
    <w:p w:rsidR="00E70D8B" w:rsidRDefault="00CF05D5" w:rsidP="00CF05D5">
      <w:pPr>
        <w:spacing w:after="0" w:line="288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0"/>
          <w:lang w:eastAsia="ru-RU"/>
        </w:rPr>
        <mc:AlternateContent>
          <mc:Choice Requires="wpc">
            <w:drawing>
              <wp:inline distT="0" distB="0" distL="0" distR="0">
                <wp:extent cx="3608363" cy="2121535"/>
                <wp:effectExtent l="0" t="0" r="0" b="0"/>
                <wp:docPr id="640" name="Полотно 64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642" name="Group 383"/>
                        <wpg:cNvGrpSpPr>
                          <a:grpSpLocks/>
                        </wpg:cNvGrpSpPr>
                        <wpg:grpSpPr bwMode="auto">
                          <a:xfrm>
                            <a:off x="441422" y="283649"/>
                            <a:ext cx="2626360" cy="1371600"/>
                            <a:chOff x="540" y="390"/>
                            <a:chExt cx="4400" cy="2160"/>
                          </a:xfrm>
                        </wpg:grpSpPr>
                        <wps:wsp>
                          <wps:cNvPr id="651" name="Oval 384"/>
                          <wps:cNvSpPr>
                            <a:spLocks noChangeArrowheads="1"/>
                          </wps:cNvSpPr>
                          <wps:spPr bwMode="auto">
                            <a:xfrm>
                              <a:off x="540" y="1065"/>
                              <a:ext cx="534" cy="54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2" name="Line 38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07" y="1160"/>
                              <a:ext cx="1" cy="374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3" name="Line 3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7" y="1605"/>
                              <a:ext cx="1" cy="945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4" name="Line 3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7" y="2280"/>
                              <a:ext cx="106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5" name="Rectangle 388"/>
                          <wps:cNvSpPr>
                            <a:spLocks noChangeArrowheads="1"/>
                          </wps:cNvSpPr>
                          <wps:spPr bwMode="auto">
                            <a:xfrm>
                              <a:off x="1874" y="2145"/>
                              <a:ext cx="666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6" name="Line 3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7" y="390"/>
                              <a:ext cx="0" cy="675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7" name="Line 3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7" y="390"/>
                              <a:ext cx="4133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8" name="Line 3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40" y="2280"/>
                              <a:ext cx="240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9" name="Line 39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40" y="1875"/>
                              <a:ext cx="0" cy="405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oval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0" name="Rectangle 393"/>
                          <wps:cNvSpPr>
                            <a:spLocks noChangeArrowheads="1"/>
                          </wps:cNvSpPr>
                          <wps:spPr bwMode="auto">
                            <a:xfrm>
                              <a:off x="3207" y="1065"/>
                              <a:ext cx="267" cy="81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1" name="Line 3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40" y="390"/>
                              <a:ext cx="0" cy="675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oval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2" name="Line 3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4" y="2550"/>
                              <a:ext cx="266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3" name="Line 3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74" y="390"/>
                              <a:ext cx="933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643" name="Text Box 397"/>
                        <wps:cNvSpPr txBox="1">
                          <a:spLocks noChangeArrowheads="1"/>
                        </wps:cNvSpPr>
                        <wps:spPr bwMode="auto">
                          <a:xfrm>
                            <a:off x="1965422" y="35999"/>
                            <a:ext cx="4191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533C" w:rsidRPr="00CF05D5" w:rsidRDefault="0076533C" w:rsidP="00CF05D5">
                              <w:pPr>
                                <w:pStyle w:val="afe"/>
                                <w:spacing w:before="0" w:beforeAutospacing="0" w:after="160" w:afterAutospacing="0" w:line="256" w:lineRule="auto"/>
                              </w:pPr>
                              <w:r w:rsidRPr="00CF05D5">
                                <w:rPr>
                                  <w:rFonts w:eastAsia="Calibri"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4" name="Text Box 398"/>
                        <wps:cNvSpPr txBox="1">
                          <a:spLocks noChangeArrowheads="1"/>
                        </wps:cNvSpPr>
                        <wps:spPr bwMode="auto">
                          <a:xfrm>
                            <a:off x="1994632" y="1498404"/>
                            <a:ext cx="43815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533C" w:rsidRPr="00CF05D5" w:rsidRDefault="0076533C" w:rsidP="00CF05D5">
                              <w:pPr>
                                <w:pStyle w:val="afe"/>
                                <w:spacing w:before="0" w:beforeAutospacing="0" w:after="160" w:afterAutospacing="0" w:line="256" w:lineRule="auto"/>
                              </w:pPr>
                              <w:r w:rsidRPr="00CF05D5">
                                <w:rPr>
                                  <w:rFonts w:eastAsia="Calibri"/>
                                </w:rPr>
                                <w:t>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5" name="Text Box 399"/>
                        <wps:cNvSpPr txBox="1">
                          <a:spLocks noChangeArrowheads="1"/>
                        </wps:cNvSpPr>
                        <wps:spPr bwMode="auto">
                          <a:xfrm>
                            <a:off x="2155922" y="855149"/>
                            <a:ext cx="50546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533C" w:rsidRPr="00CF05D5" w:rsidRDefault="0076533C" w:rsidP="00CF05D5">
                              <w:pPr>
                                <w:pStyle w:val="afe"/>
                                <w:spacing w:before="0" w:beforeAutospacing="0" w:after="160" w:afterAutospacing="0" w:line="256" w:lineRule="auto"/>
                              </w:pPr>
                              <w:r w:rsidRPr="00CF05D5">
                                <w:rPr>
                                  <w:rFonts w:eastAsia="Calibri"/>
                                </w:rPr>
                                <w:t>ДП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6" name="Text Box 400"/>
                        <wps:cNvSpPr txBox="1">
                          <a:spLocks noChangeArrowheads="1"/>
                        </wps:cNvSpPr>
                        <wps:spPr bwMode="auto">
                          <a:xfrm>
                            <a:off x="1242157" y="1083749"/>
                            <a:ext cx="61912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533C" w:rsidRPr="00CF05D5" w:rsidRDefault="0076533C" w:rsidP="00CF05D5">
                              <w:pPr>
                                <w:pStyle w:val="afe"/>
                                <w:spacing w:before="0" w:beforeAutospacing="0" w:after="160" w:afterAutospacing="0" w:line="256" w:lineRule="auto"/>
                              </w:pPr>
                              <w:r w:rsidRPr="00CF05D5">
                                <w:rPr>
                                  <w:rFonts w:eastAsia="Calibri"/>
                                  <w:i/>
                                  <w:iCs/>
                                  <w:sz w:val="28"/>
                                  <w:szCs w:val="28"/>
                                  <w:lang w:val="en-US"/>
                                </w:rPr>
                                <w:t>R</w:t>
                              </w:r>
                              <w:r w:rsidRPr="00CF05D5">
                                <w:rPr>
                                  <w:rFonts w:eastAsia="Calibri"/>
                                  <w:position w:val="-8"/>
                                  <w:sz w:val="32"/>
                                  <w:szCs w:val="32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7" name="Text Box 401"/>
                        <wps:cNvSpPr txBox="1">
                          <a:spLocks noChangeArrowheads="1"/>
                        </wps:cNvSpPr>
                        <wps:spPr bwMode="auto">
                          <a:xfrm>
                            <a:off x="12552" y="738259"/>
                            <a:ext cx="45783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533C" w:rsidRPr="00CF05D5" w:rsidRDefault="0076533C" w:rsidP="00CF05D5">
                              <w:pPr>
                                <w:pStyle w:val="afe"/>
                                <w:spacing w:before="0" w:beforeAutospacing="0" w:after="160" w:afterAutospacing="0" w:line="256" w:lineRule="auto"/>
                              </w:pPr>
                              <w:proofErr w:type="spellStart"/>
                              <w:r w:rsidRPr="00CF05D5">
                                <w:rPr>
                                  <w:rFonts w:eastAsia="Calibri"/>
                                  <w:i/>
                                  <w:iCs/>
                                  <w:sz w:val="28"/>
                                  <w:szCs w:val="28"/>
                                  <w:lang w:val="en-US"/>
                                </w:rPr>
                                <w:t>i</w:t>
                              </w:r>
                              <w:proofErr w:type="spellEnd"/>
                              <w:r w:rsidRPr="00CF05D5">
                                <w:rPr>
                                  <w:rFonts w:eastAsia="Calibri"/>
                                  <w:sz w:val="28"/>
                                  <w:szCs w:val="28"/>
                                  <w:lang w:val="en-US"/>
                                </w:rPr>
                                <w:t>(</w:t>
                              </w:r>
                              <w:r w:rsidRPr="00CF05D5">
                                <w:rPr>
                                  <w:rFonts w:eastAsia="Calibri"/>
                                  <w:i/>
                                  <w:iCs/>
                                  <w:sz w:val="28"/>
                                  <w:szCs w:val="28"/>
                                  <w:lang w:val="en-US"/>
                                </w:rPr>
                                <w:t>t</w:t>
                              </w:r>
                              <w:r w:rsidRPr="00CF05D5">
                                <w:rPr>
                                  <w:rFonts w:eastAsia="Calibri"/>
                                  <w:sz w:val="28"/>
                                  <w:szCs w:val="28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8" name="Text Box 402"/>
                        <wps:cNvSpPr txBox="1">
                          <a:spLocks noChangeArrowheads="1"/>
                        </wps:cNvSpPr>
                        <wps:spPr bwMode="auto">
                          <a:xfrm>
                            <a:off x="1744442" y="648774"/>
                            <a:ext cx="457200" cy="695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533C" w:rsidRDefault="0076533C" w:rsidP="00CF05D5">
                              <w:pPr>
                                <w:pStyle w:val="afe"/>
                                <w:spacing w:before="0" w:beforeAutospacing="0" w:after="160" w:afterAutospacing="0" w:line="256" w:lineRule="auto"/>
                              </w:pPr>
                              <w:r>
                                <w:rPr>
                                  <w:rFonts w:ascii="Calibri" w:eastAsia="Calibri" w:hAnsi="Calibri"/>
                                  <w:sz w:val="28"/>
                                  <w:szCs w:val="28"/>
                                </w:rPr>
                                <w:t>+</w:t>
                              </w:r>
                            </w:p>
                            <w:p w:rsidR="0076533C" w:rsidRDefault="0076533C" w:rsidP="00CF05D5">
                              <w:pPr>
                                <w:pStyle w:val="afe"/>
                                <w:spacing w:before="0" w:beforeAutospacing="0" w:after="160" w:afterAutospacing="0" w:line="256" w:lineRule="auto"/>
                              </w:pPr>
                              <w:r>
                                <w:rPr>
                                  <w:rFonts w:ascii="Calibri" w:eastAsia="Calibri" w:hAnsi="Calibri"/>
                                  <w:sz w:val="28"/>
                                  <w:szCs w:val="28"/>
                                </w:rPr>
                                <w:t>–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4" name="Надпись 664"/>
                        <wps:cNvSpPr txBox="1"/>
                        <wps:spPr>
                          <a:xfrm>
                            <a:off x="1706879" y="1822254"/>
                            <a:ext cx="688799" cy="29928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6533C" w:rsidRPr="00CF05D5" w:rsidRDefault="0076533C" w:rsidP="00CF05D5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CF05D5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Рис. 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65" name="Text Box 397"/>
                        <wps:cNvSpPr txBox="1">
                          <a:spLocks noChangeArrowheads="1"/>
                        </wps:cNvSpPr>
                        <wps:spPr bwMode="auto">
                          <a:xfrm>
                            <a:off x="3005485" y="152839"/>
                            <a:ext cx="602878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533C" w:rsidRPr="00CF05D5" w:rsidRDefault="0076533C" w:rsidP="00CF05D5">
                              <w:pPr>
                                <w:pStyle w:val="afe"/>
                                <w:spacing w:before="0" w:beforeAutospacing="0" w:after="160" w:afterAutospacing="0" w:line="256" w:lineRule="auto"/>
                              </w:pPr>
                              <w:r w:rsidRPr="00CF05D5">
                                <w:rPr>
                                  <w:rFonts w:eastAsia="Calibri"/>
                                  <w:i/>
                                  <w:lang w:val="en-US"/>
                                </w:rPr>
                                <w:t>U</w:t>
                              </w:r>
                              <w:proofErr w:type="spellStart"/>
                              <w:r>
                                <w:rPr>
                                  <w:rFonts w:eastAsia="Calibri"/>
                                </w:rPr>
                                <w:t>вх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6" name="Text Box 397"/>
                        <wps:cNvSpPr txBox="1">
                          <a:spLocks noChangeArrowheads="1"/>
                        </wps:cNvSpPr>
                        <wps:spPr bwMode="auto">
                          <a:xfrm>
                            <a:off x="3005489" y="1340584"/>
                            <a:ext cx="602878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533C" w:rsidRPr="00CF05D5" w:rsidRDefault="0076533C" w:rsidP="00CF05D5">
                              <w:pPr>
                                <w:pStyle w:val="afe"/>
                                <w:spacing w:before="0" w:beforeAutospacing="0" w:after="160" w:afterAutospacing="0" w:line="256" w:lineRule="auto"/>
                              </w:pPr>
                              <w:r w:rsidRPr="00CF05D5">
                                <w:rPr>
                                  <w:rFonts w:eastAsia="Calibri"/>
                                  <w:i/>
                                  <w:lang w:val="en-US"/>
                                </w:rPr>
                                <w:t>U</w:t>
                              </w:r>
                              <w:proofErr w:type="spellStart"/>
                              <w:r>
                                <w:rPr>
                                  <w:rFonts w:eastAsia="Calibri"/>
                                </w:rPr>
                                <w:t>вых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640" o:spid="_x0000_s1144" editas="canvas" style="width:284.1pt;height:167.05pt;mso-position-horizontal-relative:char;mso-position-vertical-relative:line" coordsize="36080,212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">
                <v:shape id="_x0000_s1145" type="#_x0000_t75" style="position:absolute;width:36080;height:21215;visibility:visible;mso-wrap-style:square">
                  <v:fill o:detectmouseclick="t"/>
                  <v:path o:connecttype="none"/>
                </v:shape>
                <v:group id="Group 383" o:spid="_x0000_s1146" style="position:absolute;left:4414;top:2836;width:26263;height:13716" coordorigin="540,390" coordsize="440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prVFc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dPx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Ka1RXFAAAA3AAA&#10;AA8AAAAAAAAAAAAAAAAAqgIAAGRycy9kb3ducmV2LnhtbFBLBQYAAAAABAAEAPoAAACcAwAAAAA=&#10;">
                  <v:oval id="Oval 384" o:spid="_x0000_s1147" style="position:absolute;left:540;top:1065;width:534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oUgMUA&#10;AADcAAAADwAAAGRycy9kb3ducmV2LnhtbESPQWvCQBSE74X+h+UVvNVNBNM2uoqIQi4itb309sy+&#10;JqHZt2F3jdFf7wpCj8PMfMPMl4NpRU/ON5YVpOMEBHFpdcOVgu+v7es7CB+QNbaWScGFPCwXz09z&#10;zLU98yf1h1CJCGGfo4I6hC6X0pc1GfRj2xFH79c6gyFKV0nt8BzhppWTJMmkwYbjQo0drWsq/w4n&#10;o4DedsUmM9uPbD9sdPpTuPW1Pyo1ehlWMxCBhvAffrQLrSCbpnA/E4+AXN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ehSAxQAAANwAAAAPAAAAAAAAAAAAAAAAAJgCAABkcnMv&#10;ZG93bnJldi54bWxQSwUGAAAAAAQABAD1AAAAigMAAAAA&#10;" strokeweight="1pt"/>
                  <v:line id="Line 385" o:spid="_x0000_s1148" style="position:absolute;flip:y;visibility:visible;mso-wrap-style:square" from="807,1160" to="808,15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AvtcUAAADcAAAADwAAAGRycy9kb3ducmV2LnhtbESPQWvCQBSE7wX/w/IEb3WjpRJSVymC&#10;VBQE05ZeX7LPbNrs25BdNf33riB4HGbmG2a+7G0jztT52rGCyTgBQVw6XXOl4Otz/ZyC8AFZY+OY&#10;FPyTh+Vi8DTHTLsLH+ich0pECPsMFZgQ2kxKXxqy6MeuJY7e0XUWQ5RdJXWHlwi3jZwmyUxarDku&#10;GGxpZaj8y09WwUu72R7tweQ/+7RIP36/i6Jc7ZQaDfv3NxCB+vAI39sbrWD2OoXbmXgE5OI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yAvtcUAAADcAAAADwAAAAAAAAAA&#10;AAAAAAChAgAAZHJzL2Rvd25yZXYueG1sUEsFBgAAAAAEAAQA+QAAAJMDAAAAAA==&#10;" strokeweight="1pt">
                    <v:stroke endarrow="block"/>
                  </v:line>
                  <v:line id="Line 386" o:spid="_x0000_s1149" style="position:absolute;visibility:visible;mso-wrap-style:square" from="807,1605" to="808,25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vaaMUAAADcAAAADwAAAGRycy9kb3ducmV2LnhtbESP0WoCMRRE3wv+Q7hC32rWlkpdjSK2&#10;hYoP0tUPuG6um9XNzZKkuvXrjVDo4zAzZ5jpvLONOJMPtWMFw0EGgrh0uuZKwW77+fQGIkRkjY1j&#10;UvBLAeaz3sMUc+0u/E3nIlYiQTjkqMDE2OZShtKQxTBwLXHyDs5bjEn6SmqPlwS3jXzOspG0WHNa&#10;MNjS0lB5Kn6sgpXfr0/Da2Xknlf+o9m8j4M9KvXY7xYTEJG6+B/+a39pBaPXF7ifSUdAz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wvaaMUAAADcAAAADwAAAAAAAAAA&#10;AAAAAAChAgAAZHJzL2Rvd25yZXYueG1sUEsFBgAAAAAEAAQA+QAAAJMDAAAAAA==&#10;" strokeweight="1pt"/>
                  <v:line id="Line 387" o:spid="_x0000_s1150" style="position:absolute;visibility:visible;mso-wrap-style:square" from="807,2280" to="1874,2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JCHMUAAADcAAAADwAAAGRycy9kb3ducmV2LnhtbESP0WoCMRRE3wv+Q7hC32rW0kpdjSK2&#10;hYoP0tUPuG6um9XNzZKkuvXrjVDo4zAzZ5jpvLONOJMPtWMFw0EGgrh0uuZKwW77+fQGIkRkjY1j&#10;UvBLAeaz3sMUc+0u/E3nIlYiQTjkqMDE2OZShtKQxTBwLXHyDs5bjEn6SmqPlwS3jXzOspG0WHNa&#10;MNjS0lB5Kn6sgpXfr0/Da2Xknlf+o9m8j4M9KvXY7xYTEJG6+B/+a39pBaPXF7ifSUdAz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OJCHMUAAADcAAAADwAAAAAAAAAA&#10;AAAAAAChAgAAZHJzL2Rvd25yZXYueG1sUEsFBgAAAAAEAAQA+QAAAJMDAAAAAA==&#10;" strokeweight="1pt"/>
                  <v:rect id="Rectangle 388" o:spid="_x0000_s1151" style="position:absolute;left:1874;top:2145;width:666;height: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DzgscA&#10;AADcAAAADwAAAGRycy9kb3ducmV2LnhtbESPQWsCMRSE74L/ITzBi9RsBbd2a5QqlBaUgrZUents&#10;XrOLm5clSXX77xtB8DjMzDfMfNnZRpzIh9qxgvtxBoK4dLpmo+Dz4+VuBiJEZI2NY1LwRwGWi35v&#10;joV2Z97RaR+NSBAOBSqoYmwLKUNZkcUwdi1x8n6ctxiT9EZqj+cEt42cZFkuLdacFipsaV1Redz/&#10;WgWr49fu/cHMNr7NH7evo+9D3pmDUsNB9/wEIlIXb+Fr+00ryKdTuJxJR0Au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1g84LHAAAA3AAAAA8AAAAAAAAAAAAAAAAAmAIAAGRy&#10;cy9kb3ducmV2LnhtbFBLBQYAAAAABAAEAPUAAACMAwAAAAA=&#10;" strokeweight="1pt"/>
                  <v:line id="Line 389" o:spid="_x0000_s1152" style="position:absolute;visibility:visible;mso-wrap-style:square" from="807,390" to="807,10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3x58MQAAADcAAAADwAAAGRycy9kb3ducmV2LnhtbESP0WoCMRRE3wv9h3ALvmlWwaVdjSKt&#10;BcWHUtsPuG6um9XNzZKkuvr1RhD6OMzMGWY672wjTuRD7VjBcJCBIC6drrlS8Pvz2X8FESKyxsYx&#10;KbhQgPns+WmKhXZn/qbTNlYiQTgUqMDE2BZShtKQxTBwLXHy9s5bjEn6SmqP5wS3jRxlWS4t1pwW&#10;DLb0bqg8bv+sgrXfbY7Da2Xkjtd+2Xx9vAV7UKr30i0mICJ18T/8aK+0gnycw/1MOgJyd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fHnwxAAAANwAAAAPAAAAAAAAAAAA&#10;AAAAAKECAABkcnMvZG93bnJldi54bWxQSwUGAAAAAAQABAD5AAAAkgMAAAAA&#10;" strokeweight="1pt"/>
                  <v:line id="Line 390" o:spid="_x0000_s1153" style="position:absolute;visibility:visible;mso-wrap-style:square" from="807,390" to="4940,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x1gcYAAADcAAAADwAAAGRycy9kb3ducmV2LnhtbESPT2vCQBTE70K/w/IKvUjd+KdRUldR&#10;sejFQ9OWXh/Z12xo9m3Ibk389l1B8DjMzG+Y5bq3tThT6yvHCsajBARx4XTFpYLPj7fnBQgfkDXW&#10;jknBhTysVw+DJWbadfxO5zyUIkLYZ6jAhNBkUvrCkEU/cg1x9H5cazFE2ZZSt9hFuK3lJElSabHi&#10;uGCwoZ2h4jf/swq+tDH5Yng6fHfb4Wwf3HSedqzU02O/eQURqA/38K191ArSlzlcz8QjIFf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ccdYHGAAAA3AAAAA8AAAAAAAAA&#10;AAAAAAAAoQIAAGRycy9kb3ducmV2LnhtbFBLBQYAAAAABAAEAPkAAACUAwAAAAA=&#10;" strokeweight="1pt">
                    <v:stroke endarrow="open"/>
                  </v:line>
                  <v:line id="Line 391" o:spid="_x0000_s1154" style="position:absolute;visibility:visible;mso-wrap-style:square" from="2540,2280" to="4940,2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oPh88IAAADcAAAADwAAAGRycy9kb3ducmV2LnhtbERPz2vCMBS+C/sfwhvsIppuc1WqUVQm&#10;7rLDqmPXR/NsypqX0kRb/3tzEDx+fL8Xq97W4kKtrxwreB0nIIgLpysuFRwPu9EMhA/IGmvHpOBK&#10;HlbLp8ECM+06/qFLHkoRQ9hnqMCE0GRS+sKQRT92DXHkTq61GCJsS6lb7GK4reVbkqTSYsWxwWBD&#10;W0PFf362Cn61Mfls+L3/6zbDyWdw79O0Y6Venvv1HESgPjzEd/eXVpB+xLXxTDwCcn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oPh88IAAADcAAAADwAAAAAAAAAAAAAA&#10;AAChAgAAZHJzL2Rvd25yZXYueG1sUEsFBgAAAAAEAAQA+QAAAJADAAAAAA==&#10;" strokeweight="1pt">
                    <v:stroke endarrow="open"/>
                  </v:line>
                  <v:line id="Line 392" o:spid="_x0000_s1155" style="position:absolute;visibility:visible;mso-wrap-style:square" from="3340,1875" to="3340,2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UancYAAADcAAAADwAAAGRycy9kb3ducmV2LnhtbESP3WrCQBSE7wXfYTlC73TTgqLRVYrQ&#10;P6iFxlL07jR7mg1mz4bsauLbu4Lg5TAz3zCLVWcrcaLGl44VPI4SEMS50yUXCn62L8MpCB+QNVaO&#10;ScGZPKyW/d4CU+1a/qZTFgoRIexTVGBCqFMpfW7Ioh+5mjh6/66xGKJsCqkbbCPcVvIpSSbSYslx&#10;wWBNa0P5ITtaBbItP/PzfoN/b7vXr/2xq3/N+EOph0H3PAcRqAv38K39rhVMxjO4nolHQC4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QVGp3GAAAA3AAAAA8AAAAAAAAA&#10;AAAAAAAAoQIAAGRycy9kb3ducmV2LnhtbFBLBQYAAAAABAAEAPkAAACUAwAAAAA=&#10;" strokeweight="1pt">
                    <v:stroke endarrow="oval"/>
                  </v:line>
                  <v:rect id="Rectangle 393" o:spid="_x0000_s1156" style="position:absolute;left:3207;top:1065;width:267;height:8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uap8QA&#10;AADcAAAADwAAAGRycy9kb3ducmV2LnhtbERPTWsCMRC9F/ofwhS8lJptD1G3RtFCaaEiqKXS27CZ&#10;Zhc3kyWJuv335iB4fLzv6bx3rThRiI1nDc/DAgRx5U3DVsP37v1pDCImZIOtZ9LwTxHms/u7KZbG&#10;n3lDp22yIodwLFFDnVJXShmrmhzGoe+IM/fng8OUYbDSBDzncNfKl6JQ0mHDuaHGjt5qqg7bo9Ow&#10;PPxs1iM7/gqdmqw+Hn/3qrd7rQcP/eIVRKI+3cRX96fRoFSen8/kIyB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7mqfEAAAA3AAAAA8AAAAAAAAAAAAAAAAAmAIAAGRycy9k&#10;b3ducmV2LnhtbFBLBQYAAAAABAAEAPUAAACJAwAAAAA=&#10;" strokeweight="1pt"/>
                  <v:line id="Line 394" o:spid="_x0000_s1157" style="position:absolute;visibility:visible;mso-wrap-style:square" from="3340,390" to="3340,10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JjA8IAAADcAAAADwAAAGRycy9kb3ducmV2LnhtbESPQYvCMBSE7wv+h/AEb2uqSNmtRhEX&#10;Rb3IVr0/mmcbbF5Kk9X6740g7HGYmW+Y2aKztbhR641jBaNhAoK4cNpwqeB0XH9+gfABWWPtmBQ8&#10;yMNi3vuYYabdnX/plodSRAj7DBVUITSZlL6oyKIfuoY4ehfXWgxRtqXULd4j3NZynCSptGg4LlTY&#10;0Kqi4pr/WQW1XhZhP0nPP2M0O/O9Pmzy00GpQb9bTkEE6sJ/+N3eagVpOoLXmXgE5Pw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WJjA8IAAADcAAAADwAAAAAAAAAAAAAA&#10;AAChAgAAZHJzL2Rvd25yZXYueG1sUEsFBgAAAAAEAAQA+QAAAJADAAAAAA==&#10;" strokeweight="1pt">
                    <v:stroke startarrow="oval"/>
                  </v:line>
                  <v:line id="Line 395" o:spid="_x0000_s1158" style="position:absolute;visibility:visible;mso-wrap-style:square" from="674,2550" to="940,25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u1TsQAAADcAAAADwAAAGRycy9kb3ducmV2LnhtbESPzYoCMRCE74LvEFrwphk9DDoaZdkf&#10;UDws/jxAO2kno5POkGR1dp9+s7Dgsaiqr6jlurONuJMPtWMFk3EGgrh0uuZKwen4MZqBCBFZY+OY&#10;FHxTgPWq31tiod2D93Q/xEokCIcCFZgY20LKUBqyGMauJU7exXmLMUlfSe3xkeC2kdMsy6XFmtOC&#10;wZZeDZW3w5dVsPXn3W3yUxl55q1/bz7f5sFelRoOupcFiEhdfIb/2xutIM+n8HcmHQG5+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K7VOxAAAANwAAAAPAAAAAAAAAAAA&#10;AAAAAKECAABkcnMvZG93bnJldi54bWxQSwUGAAAAAAQABAD5AAAAkgMAAAAA&#10;" strokeweight="1pt"/>
                  <v:line id="Line 396" o:spid="_x0000_s1159" style="position:absolute;visibility:visible;mso-wrap-style:square" from="1074,390" to="2007,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GcWMUAAADcAAAADwAAAGRycy9kb3ducmV2LnhtbESPQWsCMRSE74X+h/AKXopmtbDIapRS&#10;WhE8lFoRvD02z822m5cliWv8902h0OMwM98wy3WynRjIh9axgumkAEFcO91yo+Dw+TaegwgRWWPn&#10;mBTcKMB6dX+3xEq7K3/QsI+NyBAOFSowMfaVlKE2ZDFMXE+cvbPzFmOWvpHa4zXDbSdnRVFKiy3n&#10;BYM9vRiqv/cXqyAd308+3HbafA2Xw2vSm0eebpQaPaTnBYhIKf6H/9pbraAsn+D3TD4Ccv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kGcWMUAAADcAAAADwAAAAAAAAAA&#10;AAAAAAChAgAAZHJzL2Rvd25yZXYueG1sUEsFBgAAAAAEAAQA+QAAAJMDAAAAAA==&#10;" strokeweight="1pt">
                    <v:stroke endarrow="classic" endarrowlength="long"/>
                  </v:line>
                </v:group>
                <v:shape id="Text Box 397" o:spid="_x0000_s1160" type="#_x0000_t202" style="position:absolute;left:19654;top:359;width:4191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L1MsQA&#10;AADcAAAADwAAAGRycy9kb3ducmV2LnhtbESPQWvCQBSE74L/YXlCb7qrtWJjNiItBU+VprXg7ZF9&#10;JsHs25Ddmvjvu0Khx2FmvmHS7WAbcaXO1441zGcKBHHhTM2lhq/Pt+kahA/IBhvHpOFGHrbZeJRi&#10;YlzPH3TNQykihH2CGqoQ2kRKX1Rk0c9cSxy9s+sshii7UpoO+wi3jVwotZIWa44LFbb0UlFxyX+s&#10;huP7+fS9VIfy1T61vRuUZPsstX6YDLsNiEBD+A//tfdGw2r5CPcz8Qj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pC9TLEAAAA3AAAAA8AAAAAAAAAAAAAAAAAmAIAAGRycy9k&#10;b3ducmV2LnhtbFBLBQYAAAAABAAEAPUAAACJAwAAAAA=&#10;" filled="f" stroked="f">
                  <v:textbox>
                    <w:txbxContent>
                      <w:p w:rsidR="0076533C" w:rsidRPr="00CF05D5" w:rsidRDefault="0076533C" w:rsidP="00CF05D5">
                        <w:pPr>
                          <w:pStyle w:val="afe"/>
                          <w:spacing w:before="0" w:beforeAutospacing="0" w:after="160" w:afterAutospacing="0" w:line="256" w:lineRule="auto"/>
                        </w:pPr>
                        <w:r w:rsidRPr="00CF05D5">
                          <w:rPr>
                            <w:rFonts w:eastAsia="Calibri"/>
                          </w:rPr>
                          <w:t>а</w:t>
                        </w:r>
                      </w:p>
                    </w:txbxContent>
                  </v:textbox>
                </v:shape>
                <v:shape id="Text Box 398" o:spid="_x0000_s1161" type="#_x0000_t202" style="position:absolute;left:19946;top:14984;width:4381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ttRsMA&#10;AADcAAAADwAAAGRycy9kb3ducmV2LnhtbESPT4vCMBTE74LfITzBm01Wqux2jSLKgidF9w/s7dE8&#10;27LNS2mytn57Iwgeh5n5DbNY9bYWF2p95VjDS6JAEOfOVFxo+Pr8mLyC8AHZYO2YNFzJw2o5HCww&#10;M67jI11OoRARwj5DDWUITSalz0uy6BPXEEfv7FqLIcq2kKbFLsJtLadKzaXFiuNCiQ1tSsr/Tv9W&#10;w/f+/PuTqkOxtbOmc72SbN+k1uNRv34HEagPz/CjvTMa5mkK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attRsMAAADcAAAADwAAAAAAAAAAAAAAAACYAgAAZHJzL2Rv&#10;d25yZXYueG1sUEsFBgAAAAAEAAQA9QAAAIgDAAAAAA==&#10;" filled="f" stroked="f">
                  <v:textbox>
                    <w:txbxContent>
                      <w:p w:rsidR="0076533C" w:rsidRPr="00CF05D5" w:rsidRDefault="0076533C" w:rsidP="00CF05D5">
                        <w:pPr>
                          <w:pStyle w:val="afe"/>
                          <w:spacing w:before="0" w:beforeAutospacing="0" w:after="160" w:afterAutospacing="0" w:line="256" w:lineRule="auto"/>
                        </w:pPr>
                        <w:r w:rsidRPr="00CF05D5">
                          <w:rPr>
                            <w:rFonts w:eastAsia="Calibri"/>
                          </w:rPr>
                          <w:t>б</w:t>
                        </w:r>
                      </w:p>
                    </w:txbxContent>
                  </v:textbox>
                </v:shape>
                <v:shape id="Text Box 399" o:spid="_x0000_s1162" type="#_x0000_t202" style="position:absolute;left:21559;top:8551;width:5054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fI3cMA&#10;AADcAAAADwAAAGRycy9kb3ducmV2LnhtbESPT4vCMBTE7wt+h/AEb2vioqLVKLIi7ElZ/4G3R/Ns&#10;i81LaaLtfnsjLHgcZuY3zHzZ2lI8qPaFYw2DvgJBnDpTcKbheNh8TkD4gGywdEwa/sjDctH5mGNi&#10;XMO/9NiHTEQI+wQ15CFUiZQ+zcmi77uKOHpXV1sMUdaZNDU2EW5L+aXUWFosOC7kWNF3Tultf7ca&#10;Ttvr5TxUu2xtR1XjWiXZTqXWvW67moEI1IZ3+L/9YzSMhyN4nYlHQC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ufI3cMAAADcAAAADwAAAAAAAAAAAAAAAACYAgAAZHJzL2Rv&#10;d25yZXYueG1sUEsFBgAAAAAEAAQA9QAAAIgDAAAAAA==&#10;" filled="f" stroked="f">
                  <v:textbox>
                    <w:txbxContent>
                      <w:p w:rsidR="0076533C" w:rsidRPr="00CF05D5" w:rsidRDefault="0076533C" w:rsidP="00CF05D5">
                        <w:pPr>
                          <w:pStyle w:val="afe"/>
                          <w:spacing w:before="0" w:beforeAutospacing="0" w:after="160" w:afterAutospacing="0" w:line="256" w:lineRule="auto"/>
                        </w:pPr>
                        <w:r w:rsidRPr="00CF05D5">
                          <w:rPr>
                            <w:rFonts w:eastAsia="Calibri"/>
                          </w:rPr>
                          <w:t>ДП</w:t>
                        </w:r>
                      </w:p>
                    </w:txbxContent>
                  </v:textbox>
                </v:shape>
                <v:shape id="Text Box 400" o:spid="_x0000_s1163" type="#_x0000_t202" style="position:absolute;left:12421;top:10837;width:6191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VWqsQA&#10;AADcAAAADwAAAGRycy9kb3ducmV2LnhtbESPT4vCMBTE7wt+h/AEb2uiaHG7RhFF8OSy/lnY26N5&#10;tsXmpTTR1m9vFhY8DjPzG2a+7Gwl7tT40rGG0VCBIM6cKTnXcDpu32cgfEA2WDkmDQ/ysFz03uaY&#10;GtfyN90PIRcRwj5FDUUIdSqlzwqy6IeuJo7exTUWQ5RNLk2DbYTbSo6VSqTFkuNCgTWtC8quh5vV&#10;cN5ffn8m6ivf2Gnduk5Jth9S60G/W32CCNSFV/i/vTMakkkCf2fiEZCL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o1VqrEAAAA3AAAAA8AAAAAAAAAAAAAAAAAmAIAAGRycy9k&#10;b3ducmV2LnhtbFBLBQYAAAAABAAEAPUAAACJAwAAAAA=&#10;" filled="f" stroked="f">
                  <v:textbox>
                    <w:txbxContent>
                      <w:p w:rsidR="0076533C" w:rsidRPr="00CF05D5" w:rsidRDefault="0076533C" w:rsidP="00CF05D5">
                        <w:pPr>
                          <w:pStyle w:val="afe"/>
                          <w:spacing w:before="0" w:beforeAutospacing="0" w:after="160" w:afterAutospacing="0" w:line="256" w:lineRule="auto"/>
                        </w:pPr>
                        <w:r w:rsidRPr="00CF05D5">
                          <w:rPr>
                            <w:rFonts w:eastAsia="Calibri"/>
                            <w:i/>
                            <w:iCs/>
                            <w:sz w:val="28"/>
                            <w:szCs w:val="28"/>
                            <w:lang w:val="en-US"/>
                          </w:rPr>
                          <w:t>R</w:t>
                        </w:r>
                        <w:r w:rsidRPr="00CF05D5">
                          <w:rPr>
                            <w:rFonts w:eastAsia="Calibri"/>
                            <w:position w:val="-8"/>
                            <w:sz w:val="32"/>
                            <w:szCs w:val="32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401" o:spid="_x0000_s1164" type="#_x0000_t202" style="position:absolute;left:125;top:7382;width:4578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nzMcUA&#10;AADcAAAADwAAAGRycy9kb3ducmV2LnhtbESPzWrDMBCE74G8g9hAb43UkL+6lkNIKPSUErcp9LZY&#10;G9vUWhlLjZ23jwqFHIeZ+YZJN4NtxIU6XzvW8DRVIIgLZ2ouNXx+vD6uQfiAbLBxTBqu5GGTjUcp&#10;Jsb1fKRLHkoRIewT1FCF0CZS+qIii37qWuLonV1nMUTZldJ02Ee4beRMqaW0WHNcqLClXUXFT/5r&#10;NZwO5++vuXov93bR9m5Qku2z1PphMmxfQAQawj38334zGpbzFfydiUdAZ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efMxxQAAANwAAAAPAAAAAAAAAAAAAAAAAJgCAABkcnMv&#10;ZG93bnJldi54bWxQSwUGAAAAAAQABAD1AAAAigMAAAAA&#10;" filled="f" stroked="f">
                  <v:textbox>
                    <w:txbxContent>
                      <w:p w:rsidR="0076533C" w:rsidRPr="00CF05D5" w:rsidRDefault="0076533C" w:rsidP="00CF05D5">
                        <w:pPr>
                          <w:pStyle w:val="afe"/>
                          <w:spacing w:before="0" w:beforeAutospacing="0" w:after="160" w:afterAutospacing="0" w:line="256" w:lineRule="auto"/>
                        </w:pPr>
                        <w:proofErr w:type="spellStart"/>
                        <w:proofErr w:type="gramStart"/>
                        <w:r w:rsidRPr="00CF05D5">
                          <w:rPr>
                            <w:rFonts w:eastAsia="Calibri"/>
                            <w:i/>
                            <w:iCs/>
                            <w:sz w:val="28"/>
                            <w:szCs w:val="28"/>
                            <w:lang w:val="en-US"/>
                          </w:rPr>
                          <w:t>i</w:t>
                        </w:r>
                        <w:proofErr w:type="spellEnd"/>
                        <w:r w:rsidRPr="00CF05D5">
                          <w:rPr>
                            <w:rFonts w:eastAsia="Calibri"/>
                            <w:sz w:val="28"/>
                            <w:szCs w:val="28"/>
                            <w:lang w:val="en-US"/>
                          </w:rPr>
                          <w:t>(</w:t>
                        </w:r>
                        <w:proofErr w:type="gramEnd"/>
                        <w:r w:rsidRPr="00CF05D5">
                          <w:rPr>
                            <w:rFonts w:eastAsia="Calibri"/>
                            <w:i/>
                            <w:iCs/>
                            <w:sz w:val="28"/>
                            <w:szCs w:val="28"/>
                            <w:lang w:val="en-US"/>
                          </w:rPr>
                          <w:t>t</w:t>
                        </w:r>
                        <w:r w:rsidRPr="00CF05D5">
                          <w:rPr>
                            <w:rFonts w:eastAsia="Calibri"/>
                            <w:sz w:val="28"/>
                            <w:szCs w:val="28"/>
                            <w:lang w:val="en-US"/>
                          </w:rPr>
                          <w:t>)</w:t>
                        </w:r>
                      </w:p>
                    </w:txbxContent>
                  </v:textbox>
                </v:shape>
                <v:shape id="Text Box 402" o:spid="_x0000_s1165" type="#_x0000_t202" style="position:absolute;left:17444;top:6487;width:4572;height:69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ZnQ78A&#10;AADcAAAADwAAAGRycy9kb3ducmV2LnhtbERPTYvCMBC9C/6HMII3TRSVtRpFFMHTLroqeBuasS02&#10;k9JE2/335rDg8fG+l+vWluJFtS8caxgNFQji1JmCMw3n3/3gC4QPyAZLx6ThjzysV93OEhPjGj7S&#10;6xQyEUPYJ6ghD6FKpPRpThb90FXEkbu72mKIsM6kqbGJ4baUY6Vm0mLBsSHHirY5pY/T02q4fN9v&#10;14n6yXZ2WjWuVZLtXGrd77WbBYhAbfiI/90Ho2E2iWvjmXgE5Oo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E5mdDvwAAANwAAAAPAAAAAAAAAAAAAAAAAJgCAABkcnMvZG93bnJl&#10;di54bWxQSwUGAAAAAAQABAD1AAAAhAMAAAAA&#10;" filled="f" stroked="f">
                  <v:textbox>
                    <w:txbxContent>
                      <w:p w:rsidR="0076533C" w:rsidRDefault="0076533C" w:rsidP="00CF05D5">
                        <w:pPr>
                          <w:pStyle w:val="afe"/>
                          <w:spacing w:before="0" w:beforeAutospacing="0" w:after="160" w:afterAutospacing="0" w:line="256" w:lineRule="auto"/>
                        </w:pPr>
                        <w:r>
                          <w:rPr>
                            <w:rFonts w:ascii="Calibri" w:eastAsia="Calibri" w:hAnsi="Calibri"/>
                            <w:sz w:val="28"/>
                            <w:szCs w:val="28"/>
                          </w:rPr>
                          <w:t>+</w:t>
                        </w:r>
                      </w:p>
                      <w:p w:rsidR="0076533C" w:rsidRDefault="0076533C" w:rsidP="00CF05D5">
                        <w:pPr>
                          <w:pStyle w:val="afe"/>
                          <w:spacing w:before="0" w:beforeAutospacing="0" w:after="160" w:afterAutospacing="0" w:line="256" w:lineRule="auto"/>
                        </w:pPr>
                        <w:r>
                          <w:rPr>
                            <w:rFonts w:ascii="Calibri" w:eastAsia="Calibri" w:hAnsi="Calibri"/>
                            <w:sz w:val="28"/>
                            <w:szCs w:val="28"/>
                          </w:rPr>
                          <w:t>–</w:t>
                        </w:r>
                      </w:p>
                    </w:txbxContent>
                  </v:textbox>
                </v:shape>
                <v:shape id="Надпись 664" o:spid="_x0000_s1166" type="#_x0000_t202" style="position:absolute;left:17068;top:18222;width:6888;height:29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okxccA&#10;AADcAAAADwAAAGRycy9kb3ducmV2LnhtbESPQWvCQBSE70L/w/IKvemmoQ0SXUMIBEupB62X3l6z&#10;zySYfZtmV037611B6HGYmW+YZTaaTpxpcK1lBc+zCARxZXXLtYL9Zzmdg3AeWWNnmRT8koNs9TBZ&#10;Yqrthbd03vlaBAi7FBU03veplK5qyKCb2Z44eAc7GPRBDrXUA14C3HQyjqJEGmw5LDTYU9FQddyd&#10;jIL3otzg9js287+uWH8c8v5n//Wq1NPjmC9AeBr9f/jeftMKkuQFbmfCEZCr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vaJMXHAAAA3AAAAA8AAAAAAAAAAAAAAAAAmAIAAGRy&#10;cy9kb3ducmV2LnhtbFBLBQYAAAAABAAEAPUAAACMAwAAAAA=&#10;" filled="f" stroked="f" strokeweight=".5pt">
                  <v:textbox>
                    <w:txbxContent>
                      <w:p w:rsidR="0076533C" w:rsidRPr="00CF05D5" w:rsidRDefault="0076533C" w:rsidP="00CF05D5">
                        <w:pPr>
                          <w:jc w:val="center"/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CF05D5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Рис. 3</w:t>
                        </w:r>
                      </w:p>
                    </w:txbxContent>
                  </v:textbox>
                </v:shape>
                <v:shape id="Text Box 397" o:spid="_x0000_s1167" type="#_x0000_t202" style="position:absolute;left:30054;top:1528;width:60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VKUvcMA&#10;AADcAAAADwAAAGRycy9kb3ducmV2LnhtbESPT4vCMBTE74LfITzBm01WtOx2jSLKgidF9w/s7dE8&#10;27LNS2mytn57Iwgeh5n5DbNY9bYWF2p95VjDS6JAEOfOVFxo+Pr8mLyC8AHZYO2YNFzJw2o5HCww&#10;M67jI11OoRARwj5DDWUITSalz0uy6BPXEEfv7FqLIcq2kKbFLsJtLadKpdJixXGhxIY2JeV/p3+r&#10;4Xt//v2ZqUOxtfOmc72SbN+k1uNRv34HEagPz/CjvTMa0nQO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VKUvcMAAADcAAAADwAAAAAAAAAAAAAAAACYAgAAZHJzL2Rv&#10;d25yZXYueG1sUEsFBgAAAAAEAAQA9QAAAIgDAAAAAA==&#10;" filled="f" stroked="f">
                  <v:textbox>
                    <w:txbxContent>
                      <w:p w:rsidR="0076533C" w:rsidRPr="00CF05D5" w:rsidRDefault="0076533C" w:rsidP="00CF05D5">
                        <w:pPr>
                          <w:pStyle w:val="afe"/>
                          <w:spacing w:before="0" w:beforeAutospacing="0" w:after="160" w:afterAutospacing="0" w:line="256" w:lineRule="auto"/>
                        </w:pPr>
                        <w:r w:rsidRPr="00CF05D5">
                          <w:rPr>
                            <w:rFonts w:eastAsia="Calibri"/>
                            <w:i/>
                            <w:lang w:val="en-US"/>
                          </w:rPr>
                          <w:t>U</w:t>
                        </w:r>
                        <w:proofErr w:type="spellStart"/>
                        <w:r>
                          <w:rPr>
                            <w:rFonts w:eastAsia="Calibri"/>
                          </w:rPr>
                          <w:t>вх</w:t>
                        </w:r>
                        <w:proofErr w:type="spellEnd"/>
                      </w:p>
                    </w:txbxContent>
                  </v:textbox>
                </v:shape>
                <v:shape id="Text Box 397" o:spid="_x0000_s1168" type="#_x0000_t202" style="position:absolute;left:30054;top:13405;width:60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AKysQA&#10;AADcAAAADwAAAGRycy9kb3ducmV2LnhtbESPzWrDMBCE74W8g9hAb7WUkprEiRJCS6Cnljo/kNti&#10;bWwTa2Us1XbfvioUchxm5htmvR1tI3rqfO1YwyxRIIgLZ2ouNRwP+6cFCB+QDTaOScMPedhuJg9r&#10;zIwb+Iv6PJQiQthnqKEKoc2k9EVFFn3iWuLoXV1nMUTZldJ0OES4beSzUqm0WHNcqLCl14qKW/5t&#10;NZw+rpfzXH2Wb/alHdyoJNul1PpxOu5WIAKN4R7+b78bDWmawt+ZeATk5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GACsrEAAAA3AAAAA8AAAAAAAAAAAAAAAAAmAIAAGRycy9k&#10;b3ducmV2LnhtbFBLBQYAAAAABAAEAPUAAACJAwAAAAA=&#10;" filled="f" stroked="f">
                  <v:textbox>
                    <w:txbxContent>
                      <w:p w:rsidR="0076533C" w:rsidRPr="00CF05D5" w:rsidRDefault="0076533C" w:rsidP="00CF05D5">
                        <w:pPr>
                          <w:pStyle w:val="afe"/>
                          <w:spacing w:before="0" w:beforeAutospacing="0" w:after="160" w:afterAutospacing="0" w:line="256" w:lineRule="auto"/>
                        </w:pPr>
                        <w:r w:rsidRPr="00CF05D5">
                          <w:rPr>
                            <w:rFonts w:eastAsia="Calibri"/>
                            <w:i/>
                            <w:lang w:val="en-US"/>
                          </w:rPr>
                          <w:t>U</w:t>
                        </w:r>
                        <w:proofErr w:type="spellStart"/>
                        <w:r>
                          <w:rPr>
                            <w:rFonts w:eastAsia="Calibri"/>
                          </w:rPr>
                          <w:t>вых</w:t>
                        </w:r>
                        <w:proofErr w:type="spellEnd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CF05D5" w:rsidRDefault="00CF05D5" w:rsidP="00E70D8B">
      <w:pPr>
        <w:spacing w:after="0" w:line="288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9E2643" w:rsidRPr="009E2643" w:rsidRDefault="009E2643" w:rsidP="00E70D8B">
      <w:pPr>
        <w:spacing w:after="0" w:line="288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Модуль входного комплексного сопротивления двухполюсника </w:t>
      </w:r>
    </w:p>
    <w:p w:rsidR="009E2643" w:rsidRPr="009E2643" w:rsidRDefault="009E2643" w:rsidP="009E2643">
      <w:pPr>
        <w:tabs>
          <w:tab w:val="left" w:pos="708"/>
          <w:tab w:val="center" w:pos="4680"/>
          <w:tab w:val="right" w:pos="9360"/>
        </w:tabs>
        <w:spacing w:after="0" w:line="288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9E2643">
        <w:rPr>
          <w:rFonts w:ascii="Times New Roman" w:eastAsia="Times New Roman" w:hAnsi="Times New Roman" w:cs="Times New Roman"/>
          <w:position w:val="-34"/>
          <w:sz w:val="28"/>
          <w:szCs w:val="20"/>
          <w:lang w:eastAsia="ru-RU"/>
        </w:rPr>
        <w:object w:dxaOrig="3180" w:dyaOrig="780">
          <v:shape id="_x0000_i1076" type="#_x0000_t75" style="width:158.5pt;height:39pt" o:ole="">
            <v:imagedata r:id="rId101" o:title=""/>
          </v:shape>
          <o:OLEObject Type="Embed" ProgID="Equation.DSMT4" ShapeID="_x0000_i1076" DrawAspect="Content" ObjectID="_1669322152" r:id="rId102"/>
        </w:objec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,</w:t>
      </w:r>
    </w:p>
    <w:p w:rsidR="009E2643" w:rsidRDefault="009E2643" w:rsidP="009E2643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9E2643">
        <w:rPr>
          <w:rFonts w:ascii="Times New Roman" w:eastAsia="Times New Roman" w:hAnsi="Times New Roman" w:cs="Times New Roman"/>
          <w:sz w:val="28"/>
          <w:szCs w:val="28"/>
          <w:lang w:eastAsia="ru-RU"/>
        </w:rPr>
        <w:t>так как</w:t>
      </w:r>
      <w:r w:rsidRPr="009E2643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9E2643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700" w:dyaOrig="380">
          <v:shape id="_x0000_i1077" type="#_x0000_t75" style="width:35pt;height:18.5pt" o:ole="">
            <v:imagedata r:id="rId103" o:title=""/>
          </v:shape>
          <o:OLEObject Type="Embed" ProgID="Equation.DSMT4" ShapeID="_x0000_i1077" DrawAspect="Content" ObjectID="_1669322153" r:id="rId104"/>
        </w:object>
      </w:r>
      <w:r w:rsidRPr="009E2643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9E2643">
        <w:rPr>
          <w:rFonts w:ascii="Times New Roman" w:eastAsia="Times New Roman" w:hAnsi="Times New Roman" w:cs="Times New Roman"/>
          <w:sz w:val="28"/>
          <w:szCs w:val="28"/>
          <w:lang w:eastAsia="ru-RU"/>
        </w:rPr>
        <w:t>кОм.</w:t>
      </w:r>
    </w:p>
    <w:p w:rsidR="00E70D8B" w:rsidRPr="009E2643" w:rsidRDefault="00E70D8B" w:rsidP="009E2643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9E2643" w:rsidRPr="009E2643" w:rsidRDefault="009E2643" w:rsidP="009E2643">
      <w:pPr>
        <w:tabs>
          <w:tab w:val="left" w:pos="567"/>
          <w:tab w:val="center" w:pos="4680"/>
          <w:tab w:val="right" w:pos="9360"/>
        </w:tabs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b/>
          <w:i/>
          <w:sz w:val="28"/>
          <w:szCs w:val="20"/>
          <w:lang w:eastAsia="ru-RU"/>
        </w:rPr>
      </w:pPr>
      <w:r w:rsidRPr="009E2643">
        <w:rPr>
          <w:rFonts w:ascii="Times New Roman" w:eastAsia="Times New Roman" w:hAnsi="Times New Roman" w:cs="Times New Roman"/>
          <w:b/>
          <w:i/>
          <w:sz w:val="28"/>
          <w:szCs w:val="20"/>
          <w:lang w:eastAsia="ru-RU"/>
        </w:rPr>
        <w:tab/>
        <w:t xml:space="preserve">2.1. Исследование частотных характеристик </w:t>
      </w:r>
      <w:r w:rsidRPr="009E2643">
        <w:rPr>
          <w:rFonts w:ascii="Times New Roman" w:eastAsia="Times New Roman" w:hAnsi="Times New Roman" w:cs="Times New Roman"/>
          <w:b/>
          <w:i/>
          <w:position w:val="-6"/>
          <w:sz w:val="28"/>
          <w:szCs w:val="20"/>
          <w:lang w:eastAsia="ru-RU"/>
        </w:rPr>
        <w:object w:dxaOrig="440" w:dyaOrig="300">
          <v:shape id="_x0000_i1078" type="#_x0000_t75" style="width:21.5pt;height:14.5pt" o:ole="">
            <v:imagedata r:id="rId105" o:title=""/>
          </v:shape>
          <o:OLEObject Type="Embed" ProgID="Equation.DSMT4" ShapeID="_x0000_i1078" DrawAspect="Content" ObjectID="_1669322154" r:id="rId106"/>
        </w:object>
      </w:r>
      <w:r w:rsidRPr="009E2643">
        <w:rPr>
          <w:rFonts w:ascii="Times New Roman" w:eastAsia="Times New Roman" w:hAnsi="Times New Roman" w:cs="Times New Roman"/>
          <w:b/>
          <w:i/>
          <w:sz w:val="28"/>
          <w:szCs w:val="20"/>
          <w:lang w:eastAsia="ru-RU"/>
        </w:rPr>
        <w:t>- двухполюсника</w:t>
      </w:r>
    </w:p>
    <w:p w:rsidR="009E2643" w:rsidRDefault="009E2643" w:rsidP="009E2643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Исследования реактивного двухполюсника (рис.</w:t>
      </w:r>
      <w:r w:rsidR="00442EBB">
        <w:rPr>
          <w:rFonts w:ascii="Times New Roman" w:eastAsia="Times New Roman" w:hAnsi="Times New Roman" w:cs="Times New Roman"/>
          <w:sz w:val="28"/>
          <w:szCs w:val="20"/>
          <w:lang w:eastAsia="ru-RU"/>
        </w:rPr>
        <w:t> 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1,</w:t>
      </w:r>
      <w:r w:rsidR="00442EBB">
        <w:rPr>
          <w:rFonts w:ascii="Times New Roman" w:eastAsia="Times New Roman" w:hAnsi="Times New Roman" w:cs="Times New Roman"/>
          <w:sz w:val="28"/>
          <w:szCs w:val="20"/>
          <w:lang w:eastAsia="ru-RU"/>
        </w:rPr>
        <w:t> </w:t>
      </w:r>
      <w:r w:rsidRPr="009E2643">
        <w:rPr>
          <w:rFonts w:ascii="Times New Roman" w:eastAsia="Times New Roman" w:hAnsi="Times New Roman" w:cs="Times New Roman"/>
          <w:i/>
          <w:sz w:val="28"/>
          <w:szCs w:val="20"/>
          <w:lang w:eastAsia="ru-RU"/>
        </w:rPr>
        <w:t>а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) проводятся в цепи, схема которой представлена на рис.</w:t>
      </w:r>
      <w:r w:rsidR="00442EBB">
        <w:rPr>
          <w:rFonts w:ascii="Times New Roman" w:eastAsia="Times New Roman" w:hAnsi="Times New Roman" w:cs="Times New Roman"/>
          <w:sz w:val="28"/>
          <w:szCs w:val="20"/>
          <w:lang w:eastAsia="ru-RU"/>
        </w:rPr>
        <w:t> 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4. К клеммам (а, б) подключен источник синусоидального тока с частотой </w:t>
      </w:r>
      <w:r w:rsidRPr="009E2643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620" w:dyaOrig="360">
          <v:shape id="_x0000_i1079" type="#_x0000_t75" style="width:30pt;height:17.5pt" o:ole="">
            <v:imagedata r:id="rId107" o:title=""/>
          </v:shape>
          <o:OLEObject Type="Embed" ProgID="Equation.DSMT4" ShapeID="_x0000_i1079" DrawAspect="Content" ObjectID="_1669322155" r:id="rId108"/>
        </w:objec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кГц и амплитудой </w:t>
      </w:r>
      <w:r w:rsidRPr="009E2643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1160" w:dyaOrig="380">
          <v:shape id="_x0000_i1080" type="#_x0000_t75" style="width:57.5pt;height:19.5pt" o:ole="">
            <v:imagedata r:id="rId109" o:title=""/>
          </v:shape>
          <o:OLEObject Type="Embed" ProgID="Equation.DSMT4" ShapeID="_x0000_i1080" DrawAspect="Content" ObjectID="_1669322156" r:id="rId110"/>
        </w:objec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мА. Для снятия частотных характеристик применяется </w:t>
      </w:r>
      <w:r w:rsidRPr="009E2643">
        <w:rPr>
          <w:rFonts w:ascii="Times New Roman" w:eastAsia="Times New Roman" w:hAnsi="Times New Roman" w:cs="Times New Roman"/>
          <w:i/>
          <w:sz w:val="28"/>
          <w:szCs w:val="20"/>
          <w:lang w:val="en-US" w:eastAsia="ru-RU"/>
        </w:rPr>
        <w:t>Bode</w:t>
      </w:r>
      <w:r w:rsidRPr="009E2643">
        <w:rPr>
          <w:rFonts w:ascii="Times New Roman" w:eastAsia="Times New Roman" w:hAnsi="Times New Roman" w:cs="Times New Roman"/>
          <w:i/>
          <w:sz w:val="28"/>
          <w:szCs w:val="20"/>
          <w:lang w:eastAsia="ru-RU"/>
        </w:rPr>
        <w:t xml:space="preserve"> </w:t>
      </w:r>
      <w:r w:rsidRPr="009E2643">
        <w:rPr>
          <w:rFonts w:ascii="Times New Roman" w:eastAsia="Times New Roman" w:hAnsi="Times New Roman" w:cs="Times New Roman"/>
          <w:i/>
          <w:sz w:val="28"/>
          <w:szCs w:val="20"/>
          <w:lang w:val="en-US" w:eastAsia="ru-RU"/>
        </w:rPr>
        <w:t>Plotter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Pr="009E2643">
        <w:rPr>
          <w:rFonts w:ascii="Times New Roman" w:eastAsia="Times New Roman" w:hAnsi="Times New Roman" w:cs="Times New Roman"/>
          <w:sz w:val="28"/>
          <w:szCs w:val="20"/>
          <w:lang w:val="en-US" w:eastAsia="ru-RU"/>
        </w:rPr>
        <w:t>XBP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1.</w:t>
      </w:r>
      <w:r w:rsidRPr="009E264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трого говоря, для получения частотных характеристик необходимо подать на входы </w:t>
      </w:r>
      <w:r w:rsidRPr="009E264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BP</w:t>
      </w:r>
      <w:r w:rsidRPr="009E264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 напряжение двухполюсника </w:t>
      </w:r>
      <w:r w:rsidRPr="009E2643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99" w:dyaOrig="380">
          <v:shape id="_x0000_i1081" type="#_x0000_t75" style="width:25.5pt;height:19.5pt" o:ole="">
            <v:imagedata r:id="rId111" o:title=""/>
          </v:shape>
          <o:OLEObject Type="Embed" ProgID="Equation.DSMT4" ShapeID="_x0000_i1081" DrawAspect="Content" ObjectID="_1669322157" r:id="rId112"/>
        </w:objec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Pr="009E264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 пропорциональное току напряжение </w:t>
      </w:r>
      <w:r w:rsidRPr="009E2643">
        <w:rPr>
          <w:rFonts w:ascii="Times New Roman" w:eastAsia="Times New Roman" w:hAnsi="Times New Roman" w:cs="Times New Roman"/>
          <w:position w:val="-18"/>
          <w:sz w:val="28"/>
          <w:szCs w:val="28"/>
          <w:lang w:eastAsia="ru-RU"/>
        </w:rPr>
        <w:object w:dxaOrig="520" w:dyaOrig="440">
          <v:shape id="_x0000_i1082" type="#_x0000_t75" style="width:26.5pt;height:22.5pt" o:ole="">
            <v:imagedata r:id="rId113" o:title=""/>
          </v:shape>
          <o:OLEObject Type="Embed" ProgID="Equation.DSMT4" ShapeID="_x0000_i1082" DrawAspect="Content" ObjectID="_1669322158" r:id="rId114"/>
        </w:object>
      </w:r>
      <w:r w:rsidRPr="009E264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снятое с сопротивления </w:t>
      </w:r>
      <w:r w:rsidRPr="009E2643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20" w:dyaOrig="380">
          <v:shape id="_x0000_i1083" type="#_x0000_t75" style="width:15.5pt;height:19.5pt" o:ole="">
            <v:imagedata r:id="rId115" o:title=""/>
          </v:shape>
          <o:OLEObject Type="Embed" ProgID="Equation.DSMT4" ShapeID="_x0000_i1083" DrawAspect="Content" ObjectID="_1669322159" r:id="rId116"/>
        </w:object>
      </w:r>
      <w:r w:rsidR="00442EBB">
        <w:rPr>
          <w:rFonts w:ascii="Times New Roman" w:eastAsia="Times New Roman" w:hAnsi="Times New Roman" w:cs="Times New Roman"/>
          <w:sz w:val="28"/>
          <w:szCs w:val="28"/>
          <w:lang w:eastAsia="ru-RU"/>
        </w:rPr>
        <w:t>. Хотя в схеме на рис.</w:t>
      </w:r>
      <w:r w:rsidRPr="009E264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 вместо </w:t>
      </w:r>
      <w:r w:rsidRPr="009E2643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99" w:dyaOrig="380">
          <v:shape id="_x0000_i1084" type="#_x0000_t75" style="width:25.5pt;height:19.5pt" o:ole="">
            <v:imagedata r:id="rId111" o:title=""/>
          </v:shape>
          <o:OLEObject Type="Embed" ProgID="Equation.DSMT4" ShapeID="_x0000_i1084" DrawAspect="Content" ObjectID="_1669322160" r:id="rId117"/>
        </w:object>
      </w:r>
      <w:r w:rsidRPr="009E264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 каналу </w:t>
      </w:r>
      <w:r w:rsidRPr="009E264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UT</w:t>
      </w:r>
      <w:r w:rsidRPr="009E264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дводится напряжение </w:t>
      </w:r>
      <w:r w:rsidRPr="009E2643">
        <w:rPr>
          <w:rFonts w:ascii="Times New Roman" w:eastAsia="Times New Roman" w:hAnsi="Times New Roman" w:cs="Times New Roman"/>
          <w:position w:val="-18"/>
          <w:sz w:val="28"/>
          <w:szCs w:val="28"/>
          <w:lang w:eastAsia="ru-RU"/>
        </w:rPr>
        <w:object w:dxaOrig="1920" w:dyaOrig="440">
          <v:shape id="_x0000_i1085" type="#_x0000_t75" style="width:95.5pt;height:22.5pt" o:ole="">
            <v:imagedata r:id="rId118" o:title=""/>
          </v:shape>
          <o:OLEObject Type="Embed" ProgID="Equation.DSMT4" ShapeID="_x0000_i1085" DrawAspect="Content" ObjectID="_1669322161" r:id="rId119"/>
        </w:object>
      </w:r>
      <w:r w:rsidRPr="009E264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вносимая ошибка невелика, так как в диапазоне исследуемых частот сопротивление </w:t>
      </w:r>
      <w:r w:rsidRPr="009E2643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20" w:dyaOrig="380">
          <v:shape id="_x0000_i1086" type="#_x0000_t75" style="width:15.5pt;height:19.5pt" o:ole="">
            <v:imagedata r:id="rId115" o:title=""/>
          </v:shape>
          <o:OLEObject Type="Embed" ProgID="Equation.DSMT4" ShapeID="_x0000_i1086" DrawAspect="Content" ObjectID="_1669322162" r:id="rId120"/>
        </w:object>
      </w:r>
      <w:r w:rsidRPr="009E264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ного меньше сопротивления двухполюсника.</w:t>
      </w:r>
    </w:p>
    <w:p w:rsidR="00412E7B" w:rsidRDefault="00412E7B" w:rsidP="009E2643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412E7B" w:rsidRDefault="00412E7B" w:rsidP="00412E7B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9E264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ктивируйте цепь переключателем </w:t>
      </w:r>
      <w:r w:rsidRPr="009E2643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37CAC63" wp14:editId="00EE1FE5">
            <wp:extent cx="324485" cy="172085"/>
            <wp:effectExtent l="0" t="0" r="0" b="0"/>
            <wp:docPr id="257" name="Рисунок 257" descr="run stop simul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4" descr="run stop simulation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485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21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F218A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В более новых версиях для запуска симуляции следует воспользоваться кнопками </w:t>
      </w:r>
      <w:r w:rsidRPr="009878AB">
        <w:rPr>
          <w:rFonts w:ascii="Times New Roman" w:eastAsia="Times New Roman" w:hAnsi="Times New Roman" w:cs="Times New Roman"/>
          <w:noProof/>
          <w:sz w:val="28"/>
          <w:szCs w:val="20"/>
          <w:lang w:eastAsia="ru-RU"/>
        </w:rPr>
        <w:drawing>
          <wp:inline distT="0" distB="0" distL="0" distR="0" wp14:anchorId="4A4A4412" wp14:editId="1E224301">
            <wp:extent cx="539145" cy="17971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573173" cy="1910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</w:p>
    <w:p w:rsidR="00412E7B" w:rsidRPr="006535A8" w:rsidRDefault="00412E7B" w:rsidP="00412E7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en-US" w:eastAsia="ru-RU"/>
        </w:rPr>
      </w:pP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В случае, когда панель инструментов</w:t>
      </w:r>
      <w:r w:rsidRPr="006535A8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не активна </w:t>
      </w:r>
      <w:r w:rsidRPr="006535A8">
        <w:rPr>
          <w:rFonts w:ascii="Times New Roman" w:eastAsia="Times New Roman" w:hAnsi="Times New Roman" w:cs="Times New Roman"/>
          <w:sz w:val="28"/>
          <w:szCs w:val="20"/>
          <w:lang w:eastAsia="ru-RU"/>
        </w:rPr>
        <w:t>и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Pr="00C23949">
        <w:rPr>
          <w:rFonts w:ascii="Times New Roman" w:eastAsia="Times New Roman" w:hAnsi="Times New Roman" w:cs="Times New Roman"/>
          <w:sz w:val="28"/>
          <w:szCs w:val="20"/>
          <w:u w:val="single"/>
          <w:lang w:eastAsia="ru-RU"/>
        </w:rPr>
        <w:t>не получается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выполнить измерения, необходимо снять ограничения с файла</w:t>
      </w:r>
      <w:r w:rsidRPr="002A5AED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.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Для</w:t>
      </w:r>
      <w:r w:rsidRPr="002A5AED">
        <w:rPr>
          <w:rFonts w:ascii="Times New Roman" w:eastAsia="Times New Roman" w:hAnsi="Times New Roman" w:cs="Times New Roman"/>
          <w:sz w:val="28"/>
          <w:szCs w:val="20"/>
          <w:lang w:val="en-US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этого</w:t>
      </w:r>
      <w:r w:rsidRPr="002A5AED">
        <w:rPr>
          <w:rFonts w:ascii="Times New Roman" w:eastAsia="Times New Roman" w:hAnsi="Times New Roman" w:cs="Times New Roman"/>
          <w:sz w:val="28"/>
          <w:szCs w:val="20"/>
          <w:lang w:val="en-US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в</w:t>
      </w:r>
      <w:r w:rsidRPr="002A5AED">
        <w:rPr>
          <w:rFonts w:ascii="Times New Roman" w:eastAsia="Times New Roman" w:hAnsi="Times New Roman" w:cs="Times New Roman"/>
          <w:sz w:val="28"/>
          <w:szCs w:val="20"/>
          <w:lang w:val="en-US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меню</w:t>
      </w:r>
      <w:r w:rsidRPr="002A5AED">
        <w:rPr>
          <w:rFonts w:ascii="Times New Roman" w:eastAsia="Times New Roman" w:hAnsi="Times New Roman" w:cs="Times New Roman"/>
          <w:sz w:val="28"/>
          <w:szCs w:val="20"/>
          <w:lang w:val="en-US" w:eastAsia="ru-RU"/>
        </w:rPr>
        <w:t xml:space="preserve"> </w:t>
      </w:r>
      <w:r w:rsidRPr="002A5AED">
        <w:rPr>
          <w:rFonts w:ascii="Times New Roman" w:eastAsia="Times New Roman" w:hAnsi="Times New Roman" w:cs="Times New Roman"/>
          <w:i/>
          <w:sz w:val="28"/>
          <w:szCs w:val="20"/>
          <w:lang w:val="en-US" w:eastAsia="ru-RU"/>
        </w:rPr>
        <w:t>Options/</w:t>
      </w:r>
      <w:r w:rsidR="008D4CEA" w:rsidRPr="002A5AED">
        <w:rPr>
          <w:rFonts w:ascii="Times New Roman" w:eastAsia="Times New Roman" w:hAnsi="Times New Roman" w:cs="Times New Roman"/>
          <w:i/>
          <w:sz w:val="28"/>
          <w:szCs w:val="20"/>
          <w:lang w:val="en-US" w:eastAsia="ru-RU"/>
        </w:rPr>
        <w:t>Circuit</w:t>
      </w:r>
      <w:r w:rsidRPr="002A5AED">
        <w:rPr>
          <w:rFonts w:ascii="Times New Roman" w:eastAsia="Times New Roman" w:hAnsi="Times New Roman" w:cs="Times New Roman"/>
          <w:i/>
          <w:sz w:val="28"/>
          <w:szCs w:val="20"/>
          <w:lang w:val="en-US" w:eastAsia="ru-RU"/>
        </w:rPr>
        <w:t xml:space="preserve"> </w:t>
      </w:r>
      <w:r w:rsidR="008D4CEA">
        <w:rPr>
          <w:rFonts w:ascii="Times New Roman" w:eastAsia="Times New Roman" w:hAnsi="Times New Roman" w:cs="Times New Roman"/>
          <w:i/>
          <w:sz w:val="28"/>
          <w:szCs w:val="20"/>
          <w:lang w:val="en-US" w:eastAsia="ru-RU"/>
        </w:rPr>
        <w:t>r</w:t>
      </w:r>
      <w:r w:rsidR="008D4CEA" w:rsidRPr="002A5AED">
        <w:rPr>
          <w:rFonts w:ascii="Times New Roman" w:eastAsia="Times New Roman" w:hAnsi="Times New Roman" w:cs="Times New Roman"/>
          <w:i/>
          <w:sz w:val="28"/>
          <w:szCs w:val="20"/>
          <w:lang w:val="en-US" w:eastAsia="ru-RU"/>
        </w:rPr>
        <w:t>estrictions</w:t>
      </w:r>
      <w:r w:rsidRPr="002A5AED">
        <w:rPr>
          <w:rFonts w:ascii="Times New Roman" w:eastAsia="Times New Roman" w:hAnsi="Times New Roman" w:cs="Times New Roman"/>
          <w:sz w:val="28"/>
          <w:szCs w:val="20"/>
          <w:lang w:val="en-US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снимите</w:t>
      </w:r>
      <w:r w:rsidRPr="002A5AED">
        <w:rPr>
          <w:rFonts w:ascii="Times New Roman" w:eastAsia="Times New Roman" w:hAnsi="Times New Roman" w:cs="Times New Roman"/>
          <w:sz w:val="28"/>
          <w:szCs w:val="20"/>
          <w:lang w:val="en-US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флажок</w:t>
      </w:r>
      <w:r w:rsidRPr="002A5AED">
        <w:rPr>
          <w:rFonts w:ascii="Times New Roman" w:eastAsia="Times New Roman" w:hAnsi="Times New Roman" w:cs="Times New Roman"/>
          <w:sz w:val="28"/>
          <w:szCs w:val="20"/>
          <w:lang w:val="en-US" w:eastAsia="ru-RU"/>
        </w:rPr>
        <w:t xml:space="preserve"> </w:t>
      </w:r>
      <w:r w:rsidRPr="002A5AED">
        <w:rPr>
          <w:rFonts w:ascii="Times New Roman" w:eastAsia="Times New Roman" w:hAnsi="Times New Roman" w:cs="Times New Roman"/>
          <w:i/>
          <w:sz w:val="28"/>
          <w:szCs w:val="20"/>
          <w:lang w:val="en-US" w:eastAsia="ru-RU"/>
        </w:rPr>
        <w:t>Schematic read-only</w:t>
      </w:r>
      <w:r>
        <w:rPr>
          <w:rFonts w:ascii="Times New Roman" w:eastAsia="Times New Roman" w:hAnsi="Times New Roman" w:cs="Times New Roman"/>
          <w:sz w:val="28"/>
          <w:szCs w:val="20"/>
          <w:lang w:val="en-US" w:eastAsia="ru-RU"/>
        </w:rPr>
        <w:t>.</w:t>
      </w:r>
    </w:p>
    <w:p w:rsidR="009E2643" w:rsidRPr="009E2643" w:rsidRDefault="009E2643" w:rsidP="009E2643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E2643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lastRenderedPageBreak/>
        <mc:AlternateContent>
          <mc:Choice Requires="wpc">
            <w:drawing>
              <wp:inline distT="0" distB="0" distL="0" distR="0">
                <wp:extent cx="4775200" cy="3923323"/>
                <wp:effectExtent l="0" t="0" r="6350" b="0"/>
                <wp:docPr id="373" name="Полотно 37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667" name="Группа 667"/>
                        <wpg:cNvGrpSpPr/>
                        <wpg:grpSpPr>
                          <a:xfrm>
                            <a:off x="15240" y="29602"/>
                            <a:ext cx="4744720" cy="3366670"/>
                            <a:chOff x="15240" y="-32920"/>
                            <a:chExt cx="4744720" cy="3366670"/>
                          </a:xfrm>
                        </wpg:grpSpPr>
                        <wps:wsp>
                          <wps:cNvPr id="258" name="Rectangle 242"/>
                          <wps:cNvSpPr>
                            <a:spLocks noChangeArrowheads="1"/>
                          </wps:cNvSpPr>
                          <wps:spPr bwMode="auto">
                            <a:xfrm>
                              <a:off x="1769745" y="1390650"/>
                              <a:ext cx="116205" cy="3022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533C" w:rsidRPr="00B649DD" w:rsidRDefault="0076533C" w:rsidP="009E2643">
                                <w:pPr>
                                  <w:rPr>
                                    <w:sz w:val="24"/>
                                    <w:szCs w:val="24"/>
                                  </w:rPr>
                                </w:pPr>
                                <w:r w:rsidRPr="00B649DD">
                                  <w:rPr>
                                    <w:color w:val="000000"/>
                                    <w:sz w:val="24"/>
                                    <w:szCs w:val="24"/>
                                    <w:lang w:val="en-US"/>
                                  </w:rPr>
                                  <w:t>I1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59" name="Rectangle 243"/>
                          <wps:cNvSpPr>
                            <a:spLocks noChangeArrowheads="1"/>
                          </wps:cNvSpPr>
                          <wps:spPr bwMode="auto">
                            <a:xfrm>
                              <a:off x="1769745" y="1600200"/>
                              <a:ext cx="440690" cy="2857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533C" w:rsidRDefault="0076533C" w:rsidP="009E2643">
                                <w:r>
                                  <w:rPr>
                                    <w:color w:val="000000"/>
                                    <w:lang w:val="en-US"/>
                                  </w:rPr>
                                  <w:t xml:space="preserve">0.05mA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60" name="Rectangle 244"/>
                          <wps:cNvSpPr>
                            <a:spLocks noChangeArrowheads="1"/>
                          </wps:cNvSpPr>
                          <wps:spPr bwMode="auto">
                            <a:xfrm>
                              <a:off x="1769745" y="1753870"/>
                              <a:ext cx="276860" cy="2857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533C" w:rsidRDefault="0076533C" w:rsidP="009E2643">
                                <w:r>
                                  <w:rPr>
                                    <w:color w:val="000000"/>
                                    <w:lang w:val="en-US"/>
                                  </w:rPr>
                                  <w:t xml:space="preserve">1kHz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61" name="Rectangle 245"/>
                          <wps:cNvSpPr>
                            <a:spLocks noChangeArrowheads="1"/>
                          </wps:cNvSpPr>
                          <wps:spPr bwMode="auto">
                            <a:xfrm>
                              <a:off x="1769745" y="1908175"/>
                              <a:ext cx="118745" cy="2857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533C" w:rsidRDefault="0076533C" w:rsidP="009E2643">
                                <w:r>
                                  <w:rPr>
                                    <w:color w:val="000000"/>
                                    <w:lang w:val="en-US"/>
                                  </w:rPr>
                                  <w:t xml:space="preserve">0°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62" name="Oval 246"/>
                          <wps:cNvSpPr>
                            <a:spLocks noChangeArrowheads="1"/>
                          </wps:cNvSpPr>
                          <wps:spPr bwMode="auto">
                            <a:xfrm>
                              <a:off x="1370965" y="1635125"/>
                              <a:ext cx="263525" cy="245110"/>
                            </a:xfrm>
                            <a:prstGeom prst="ellipse">
                              <a:avLst/>
                            </a:prstGeom>
                            <a:noFill/>
                            <a:ln w="1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3" name="Arc 247"/>
                          <wps:cNvSpPr>
                            <a:spLocks/>
                          </wps:cNvSpPr>
                          <wps:spPr bwMode="auto">
                            <a:xfrm>
                              <a:off x="1664335" y="1697990"/>
                              <a:ext cx="38100" cy="20320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348 w 43200"/>
                                <a:gd name="T1" fmla="*/ 25464 h 25464"/>
                                <a:gd name="T2" fmla="*/ 43011 w 43200"/>
                                <a:gd name="T3" fmla="*/ 24449 h 25464"/>
                                <a:gd name="T4" fmla="*/ 21600 w 43200"/>
                                <a:gd name="T5" fmla="*/ 21600 h 2546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5464" fill="none" extrusionOk="0">
                                  <a:moveTo>
                                    <a:pt x="348" y="25463"/>
                                  </a:moveTo>
                                  <a:cubicBezTo>
                                    <a:pt x="116" y="24189"/>
                                    <a:pt x="0" y="22895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2552"/>
                                    <a:pt x="43136" y="23504"/>
                                    <a:pt x="43011" y="24449"/>
                                  </a:cubicBezTo>
                                </a:path>
                                <a:path w="43200" h="25464" stroke="0" extrusionOk="0">
                                  <a:moveTo>
                                    <a:pt x="348" y="25463"/>
                                  </a:moveTo>
                                  <a:cubicBezTo>
                                    <a:pt x="116" y="24189"/>
                                    <a:pt x="0" y="22895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2552"/>
                                    <a:pt x="43136" y="23504"/>
                                    <a:pt x="43011" y="24449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4" name="Arc 248"/>
                          <wps:cNvSpPr>
                            <a:spLocks/>
                          </wps:cNvSpPr>
                          <wps:spPr bwMode="auto">
                            <a:xfrm>
                              <a:off x="1709420" y="1715770"/>
                              <a:ext cx="37465" cy="17780"/>
                            </a:xfrm>
                            <a:custGeom>
                              <a:avLst/>
                              <a:gdLst>
                                <a:gd name="G0" fmla="+- 21252 0 0"/>
                                <a:gd name="G1" fmla="+- 0 0 0"/>
                                <a:gd name="G2" fmla="+- 21600 0 0"/>
                                <a:gd name="T0" fmla="*/ 42672 w 42672"/>
                                <a:gd name="T1" fmla="*/ 2782 h 21600"/>
                                <a:gd name="T2" fmla="*/ 0 w 42672"/>
                                <a:gd name="T3" fmla="*/ 3864 h 21600"/>
                                <a:gd name="T4" fmla="*/ 21252 w 42672"/>
                                <a:gd name="T5" fmla="*/ 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2672" h="21600" fill="none" extrusionOk="0">
                                  <a:moveTo>
                                    <a:pt x="42672" y="2782"/>
                                  </a:moveTo>
                                  <a:cubicBezTo>
                                    <a:pt x="41274" y="13545"/>
                                    <a:pt x="32105" y="21599"/>
                                    <a:pt x="21252" y="21600"/>
                                  </a:cubicBezTo>
                                  <a:cubicBezTo>
                                    <a:pt x="10813" y="21600"/>
                                    <a:pt x="1867" y="14134"/>
                                    <a:pt x="0" y="3863"/>
                                  </a:cubicBezTo>
                                </a:path>
                                <a:path w="42672" h="21600" stroke="0" extrusionOk="0">
                                  <a:moveTo>
                                    <a:pt x="42672" y="2782"/>
                                  </a:moveTo>
                                  <a:cubicBezTo>
                                    <a:pt x="41274" y="13545"/>
                                    <a:pt x="32105" y="21599"/>
                                    <a:pt x="21252" y="21600"/>
                                  </a:cubicBezTo>
                                  <a:cubicBezTo>
                                    <a:pt x="10813" y="21600"/>
                                    <a:pt x="1867" y="14134"/>
                                    <a:pt x="0" y="3863"/>
                                  </a:cubicBezTo>
                                  <a:lnTo>
                                    <a:pt x="21252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5" name="Line 24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70965" y="1760855"/>
                              <a:ext cx="271145" cy="0"/>
                            </a:xfrm>
                            <a:prstGeom prst="line">
                              <a:avLst/>
                            </a:prstGeom>
                            <a:noFill/>
                            <a:ln w="1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6" name="Line 25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06220" y="1887220"/>
                              <a:ext cx="0" cy="62865"/>
                            </a:xfrm>
                            <a:prstGeom prst="line">
                              <a:avLst/>
                            </a:prstGeom>
                            <a:noFill/>
                            <a:ln w="1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7" name="Line 25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506220" y="1572260"/>
                              <a:ext cx="0" cy="62865"/>
                            </a:xfrm>
                            <a:prstGeom prst="line">
                              <a:avLst/>
                            </a:prstGeom>
                            <a:noFill/>
                            <a:ln w="1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8" name="Rectangle 252"/>
                          <wps:cNvSpPr>
                            <a:spLocks noChangeArrowheads="1"/>
                          </wps:cNvSpPr>
                          <wps:spPr bwMode="auto">
                            <a:xfrm>
                              <a:off x="3585210" y="488950"/>
                              <a:ext cx="141605" cy="3022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533C" w:rsidRPr="00B649DD" w:rsidRDefault="0076533C" w:rsidP="009E2643">
                                <w:pPr>
                                  <w:rPr>
                                    <w:sz w:val="24"/>
                                    <w:szCs w:val="24"/>
                                  </w:rPr>
                                </w:pPr>
                                <w:r w:rsidRPr="00B649DD">
                                  <w:rPr>
                                    <w:color w:val="000000"/>
                                    <w:sz w:val="24"/>
                                    <w:szCs w:val="24"/>
                                    <w:lang w:val="en-US"/>
                                  </w:rPr>
                                  <w:t>L1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69" name="Rectangle 253"/>
                          <wps:cNvSpPr>
                            <a:spLocks noChangeArrowheads="1"/>
                          </wps:cNvSpPr>
                          <wps:spPr bwMode="auto">
                            <a:xfrm>
                              <a:off x="3509645" y="768985"/>
                              <a:ext cx="340360" cy="2857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533C" w:rsidRDefault="0076533C" w:rsidP="009E2643">
                                <w:r>
                                  <w:rPr>
                                    <w:color w:val="000000"/>
                                    <w:lang w:val="en-US"/>
                                  </w:rPr>
                                  <w:t>25mH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70" name="Arc 254"/>
                          <wps:cNvSpPr>
                            <a:spLocks/>
                          </wps:cNvSpPr>
                          <wps:spPr bwMode="auto">
                            <a:xfrm>
                              <a:off x="3540125" y="727075"/>
                              <a:ext cx="37465" cy="27305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174 w 43200"/>
                                <a:gd name="T1" fmla="*/ 24336 h 24336"/>
                                <a:gd name="T2" fmla="*/ 43106 w 43200"/>
                                <a:gd name="T3" fmla="*/ 23610 h 24336"/>
                                <a:gd name="T4" fmla="*/ 21600 w 43200"/>
                                <a:gd name="T5" fmla="*/ 21600 h 2433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4336" fill="none" extrusionOk="0">
                                  <a:moveTo>
                                    <a:pt x="173" y="24336"/>
                                  </a:moveTo>
                                  <a:cubicBezTo>
                                    <a:pt x="58" y="23428"/>
                                    <a:pt x="0" y="22514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2271"/>
                                    <a:pt x="43168" y="22941"/>
                                    <a:pt x="43106" y="23610"/>
                                  </a:cubicBezTo>
                                </a:path>
                                <a:path w="43200" h="24336" stroke="0" extrusionOk="0">
                                  <a:moveTo>
                                    <a:pt x="173" y="24336"/>
                                  </a:moveTo>
                                  <a:cubicBezTo>
                                    <a:pt x="58" y="23428"/>
                                    <a:pt x="0" y="22514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2271"/>
                                    <a:pt x="43168" y="22941"/>
                                    <a:pt x="43106" y="23610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1" name="Arc 255"/>
                          <wps:cNvSpPr>
                            <a:spLocks/>
                          </wps:cNvSpPr>
                          <wps:spPr bwMode="auto">
                            <a:xfrm>
                              <a:off x="3585210" y="727075"/>
                              <a:ext cx="37465" cy="27305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174 w 43200"/>
                                <a:gd name="T1" fmla="*/ 24336 h 24336"/>
                                <a:gd name="T2" fmla="*/ 43106 w 43200"/>
                                <a:gd name="T3" fmla="*/ 23610 h 24336"/>
                                <a:gd name="T4" fmla="*/ 21600 w 43200"/>
                                <a:gd name="T5" fmla="*/ 21600 h 2433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4336" fill="none" extrusionOk="0">
                                  <a:moveTo>
                                    <a:pt x="173" y="24336"/>
                                  </a:moveTo>
                                  <a:cubicBezTo>
                                    <a:pt x="58" y="23428"/>
                                    <a:pt x="0" y="22514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2271"/>
                                    <a:pt x="43168" y="22941"/>
                                    <a:pt x="43106" y="23610"/>
                                  </a:cubicBezTo>
                                </a:path>
                                <a:path w="43200" h="24336" stroke="0" extrusionOk="0">
                                  <a:moveTo>
                                    <a:pt x="173" y="24336"/>
                                  </a:moveTo>
                                  <a:cubicBezTo>
                                    <a:pt x="58" y="23428"/>
                                    <a:pt x="0" y="22514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2271"/>
                                    <a:pt x="43168" y="22941"/>
                                    <a:pt x="43106" y="23610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2" name="Arc 256"/>
                          <wps:cNvSpPr>
                            <a:spLocks/>
                          </wps:cNvSpPr>
                          <wps:spPr bwMode="auto">
                            <a:xfrm>
                              <a:off x="3630295" y="727075"/>
                              <a:ext cx="37465" cy="27305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174 w 43200"/>
                                <a:gd name="T1" fmla="*/ 24336 h 24336"/>
                                <a:gd name="T2" fmla="*/ 43106 w 43200"/>
                                <a:gd name="T3" fmla="*/ 23610 h 24336"/>
                                <a:gd name="T4" fmla="*/ 21600 w 43200"/>
                                <a:gd name="T5" fmla="*/ 21600 h 2433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4336" fill="none" extrusionOk="0">
                                  <a:moveTo>
                                    <a:pt x="173" y="24336"/>
                                  </a:moveTo>
                                  <a:cubicBezTo>
                                    <a:pt x="58" y="23428"/>
                                    <a:pt x="0" y="22514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2271"/>
                                    <a:pt x="43168" y="22941"/>
                                    <a:pt x="43106" y="23610"/>
                                  </a:cubicBezTo>
                                </a:path>
                                <a:path w="43200" h="24336" stroke="0" extrusionOk="0">
                                  <a:moveTo>
                                    <a:pt x="173" y="24336"/>
                                  </a:moveTo>
                                  <a:cubicBezTo>
                                    <a:pt x="58" y="23428"/>
                                    <a:pt x="0" y="22514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2271"/>
                                    <a:pt x="43168" y="22941"/>
                                    <a:pt x="43106" y="23610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3" name="Arc 257"/>
                          <wps:cNvSpPr>
                            <a:spLocks/>
                          </wps:cNvSpPr>
                          <wps:spPr bwMode="auto">
                            <a:xfrm>
                              <a:off x="3675380" y="727075"/>
                              <a:ext cx="37465" cy="27305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174 w 43200"/>
                                <a:gd name="T1" fmla="*/ 24336 h 24336"/>
                                <a:gd name="T2" fmla="*/ 43106 w 43200"/>
                                <a:gd name="T3" fmla="*/ 23610 h 24336"/>
                                <a:gd name="T4" fmla="*/ 21600 w 43200"/>
                                <a:gd name="T5" fmla="*/ 21600 h 2433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4336" fill="none" extrusionOk="0">
                                  <a:moveTo>
                                    <a:pt x="173" y="24336"/>
                                  </a:moveTo>
                                  <a:cubicBezTo>
                                    <a:pt x="58" y="23428"/>
                                    <a:pt x="0" y="22514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2271"/>
                                    <a:pt x="43168" y="22941"/>
                                    <a:pt x="43106" y="23610"/>
                                  </a:cubicBezTo>
                                </a:path>
                                <a:path w="43200" h="24336" stroke="0" extrusionOk="0">
                                  <a:moveTo>
                                    <a:pt x="173" y="24336"/>
                                  </a:moveTo>
                                  <a:cubicBezTo>
                                    <a:pt x="58" y="23428"/>
                                    <a:pt x="0" y="22514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2271"/>
                                    <a:pt x="43168" y="22941"/>
                                    <a:pt x="43106" y="23610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4" name="Line 2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20465" y="755015"/>
                              <a:ext cx="22860" cy="0"/>
                            </a:xfrm>
                            <a:prstGeom prst="line">
                              <a:avLst/>
                            </a:prstGeom>
                            <a:noFill/>
                            <a:ln w="1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5" name="Line 25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472180" y="755015"/>
                              <a:ext cx="67945" cy="0"/>
                            </a:xfrm>
                            <a:prstGeom prst="line">
                              <a:avLst/>
                            </a:prstGeom>
                            <a:noFill/>
                            <a:ln w="1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6" name="Line 2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43325" y="755015"/>
                              <a:ext cx="67945" cy="0"/>
                            </a:xfrm>
                            <a:prstGeom prst="line">
                              <a:avLst/>
                            </a:prstGeom>
                            <a:noFill/>
                            <a:ln w="1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7" name="Rectangle 261"/>
                          <wps:cNvSpPr>
                            <a:spLocks noChangeArrowheads="1"/>
                          </wps:cNvSpPr>
                          <wps:spPr bwMode="auto">
                            <a:xfrm>
                              <a:off x="3585210" y="2187575"/>
                              <a:ext cx="129540" cy="2857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533C" w:rsidRDefault="0076533C" w:rsidP="009E2643">
                                <w:r>
                                  <w:rPr>
                                    <w:color w:val="000000"/>
                                    <w:lang w:val="en-US"/>
                                  </w:rPr>
                                  <w:t>L2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78" name="Rectangle 262"/>
                          <wps:cNvSpPr>
                            <a:spLocks noChangeArrowheads="1"/>
                          </wps:cNvSpPr>
                          <wps:spPr bwMode="auto">
                            <a:xfrm>
                              <a:off x="3509645" y="2466975"/>
                              <a:ext cx="340360" cy="2857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533C" w:rsidRDefault="0076533C" w:rsidP="009E2643">
                                <w:r>
                                  <w:rPr>
                                    <w:color w:val="000000"/>
                                    <w:lang w:val="en-US"/>
                                  </w:rPr>
                                  <w:t>25mH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79" name="Arc 263"/>
                          <wps:cNvSpPr>
                            <a:spLocks/>
                          </wps:cNvSpPr>
                          <wps:spPr bwMode="auto">
                            <a:xfrm>
                              <a:off x="3540125" y="2425065"/>
                              <a:ext cx="37465" cy="27305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174 w 43200"/>
                                <a:gd name="T1" fmla="*/ 24336 h 24336"/>
                                <a:gd name="T2" fmla="*/ 43106 w 43200"/>
                                <a:gd name="T3" fmla="*/ 23610 h 24336"/>
                                <a:gd name="T4" fmla="*/ 21600 w 43200"/>
                                <a:gd name="T5" fmla="*/ 21600 h 2433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4336" fill="none" extrusionOk="0">
                                  <a:moveTo>
                                    <a:pt x="173" y="24336"/>
                                  </a:moveTo>
                                  <a:cubicBezTo>
                                    <a:pt x="58" y="23428"/>
                                    <a:pt x="0" y="22514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2271"/>
                                    <a:pt x="43168" y="22941"/>
                                    <a:pt x="43106" y="23610"/>
                                  </a:cubicBezTo>
                                </a:path>
                                <a:path w="43200" h="24336" stroke="0" extrusionOk="0">
                                  <a:moveTo>
                                    <a:pt x="173" y="24336"/>
                                  </a:moveTo>
                                  <a:cubicBezTo>
                                    <a:pt x="58" y="23428"/>
                                    <a:pt x="0" y="22514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2271"/>
                                    <a:pt x="43168" y="22941"/>
                                    <a:pt x="43106" y="23610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0" name="Arc 264"/>
                          <wps:cNvSpPr>
                            <a:spLocks/>
                          </wps:cNvSpPr>
                          <wps:spPr bwMode="auto">
                            <a:xfrm>
                              <a:off x="3585210" y="2425065"/>
                              <a:ext cx="37465" cy="27305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174 w 43200"/>
                                <a:gd name="T1" fmla="*/ 24336 h 24336"/>
                                <a:gd name="T2" fmla="*/ 43106 w 43200"/>
                                <a:gd name="T3" fmla="*/ 23610 h 24336"/>
                                <a:gd name="T4" fmla="*/ 21600 w 43200"/>
                                <a:gd name="T5" fmla="*/ 21600 h 2433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4336" fill="none" extrusionOk="0">
                                  <a:moveTo>
                                    <a:pt x="173" y="24336"/>
                                  </a:moveTo>
                                  <a:cubicBezTo>
                                    <a:pt x="58" y="23428"/>
                                    <a:pt x="0" y="22514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2271"/>
                                    <a:pt x="43168" y="22941"/>
                                    <a:pt x="43106" y="23610"/>
                                  </a:cubicBezTo>
                                </a:path>
                                <a:path w="43200" h="24336" stroke="0" extrusionOk="0">
                                  <a:moveTo>
                                    <a:pt x="173" y="24336"/>
                                  </a:moveTo>
                                  <a:cubicBezTo>
                                    <a:pt x="58" y="23428"/>
                                    <a:pt x="0" y="22514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2271"/>
                                    <a:pt x="43168" y="22941"/>
                                    <a:pt x="43106" y="23610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1" name="Arc 265"/>
                          <wps:cNvSpPr>
                            <a:spLocks/>
                          </wps:cNvSpPr>
                          <wps:spPr bwMode="auto">
                            <a:xfrm>
                              <a:off x="3630295" y="2425065"/>
                              <a:ext cx="37465" cy="27305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174 w 43200"/>
                                <a:gd name="T1" fmla="*/ 24336 h 24336"/>
                                <a:gd name="T2" fmla="*/ 43106 w 43200"/>
                                <a:gd name="T3" fmla="*/ 23610 h 24336"/>
                                <a:gd name="T4" fmla="*/ 21600 w 43200"/>
                                <a:gd name="T5" fmla="*/ 21600 h 2433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4336" fill="none" extrusionOk="0">
                                  <a:moveTo>
                                    <a:pt x="173" y="24336"/>
                                  </a:moveTo>
                                  <a:cubicBezTo>
                                    <a:pt x="58" y="23428"/>
                                    <a:pt x="0" y="22514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2271"/>
                                    <a:pt x="43168" y="22941"/>
                                    <a:pt x="43106" y="23610"/>
                                  </a:cubicBezTo>
                                </a:path>
                                <a:path w="43200" h="24336" stroke="0" extrusionOk="0">
                                  <a:moveTo>
                                    <a:pt x="173" y="24336"/>
                                  </a:moveTo>
                                  <a:cubicBezTo>
                                    <a:pt x="58" y="23428"/>
                                    <a:pt x="0" y="22514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2271"/>
                                    <a:pt x="43168" y="22941"/>
                                    <a:pt x="43106" y="23610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2" name="Arc 266"/>
                          <wps:cNvSpPr>
                            <a:spLocks/>
                          </wps:cNvSpPr>
                          <wps:spPr bwMode="auto">
                            <a:xfrm>
                              <a:off x="3675380" y="2425065"/>
                              <a:ext cx="37465" cy="27305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174 w 43200"/>
                                <a:gd name="T1" fmla="*/ 24336 h 24336"/>
                                <a:gd name="T2" fmla="*/ 43106 w 43200"/>
                                <a:gd name="T3" fmla="*/ 23610 h 24336"/>
                                <a:gd name="T4" fmla="*/ 21600 w 43200"/>
                                <a:gd name="T5" fmla="*/ 21600 h 2433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4336" fill="none" extrusionOk="0">
                                  <a:moveTo>
                                    <a:pt x="173" y="24336"/>
                                  </a:moveTo>
                                  <a:cubicBezTo>
                                    <a:pt x="58" y="23428"/>
                                    <a:pt x="0" y="22514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2271"/>
                                    <a:pt x="43168" y="22941"/>
                                    <a:pt x="43106" y="23610"/>
                                  </a:cubicBezTo>
                                </a:path>
                                <a:path w="43200" h="24336" stroke="0" extrusionOk="0">
                                  <a:moveTo>
                                    <a:pt x="173" y="24336"/>
                                  </a:moveTo>
                                  <a:cubicBezTo>
                                    <a:pt x="58" y="23428"/>
                                    <a:pt x="0" y="22514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2271"/>
                                    <a:pt x="43168" y="22941"/>
                                    <a:pt x="43106" y="23610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" name="Line 2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20465" y="2453005"/>
                              <a:ext cx="22860" cy="0"/>
                            </a:xfrm>
                            <a:prstGeom prst="line">
                              <a:avLst/>
                            </a:prstGeom>
                            <a:noFill/>
                            <a:ln w="1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4" name="Line 26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472180" y="2453005"/>
                              <a:ext cx="67945" cy="0"/>
                            </a:xfrm>
                            <a:prstGeom prst="line">
                              <a:avLst/>
                            </a:prstGeom>
                            <a:noFill/>
                            <a:ln w="1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5" name="Line 2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43325" y="2453005"/>
                              <a:ext cx="67945" cy="0"/>
                            </a:xfrm>
                            <a:prstGeom prst="line">
                              <a:avLst/>
                            </a:prstGeom>
                            <a:noFill/>
                            <a:ln w="1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6" name="Rectangle 270"/>
                          <wps:cNvSpPr>
                            <a:spLocks noChangeArrowheads="1"/>
                          </wps:cNvSpPr>
                          <wps:spPr bwMode="auto">
                            <a:xfrm>
                              <a:off x="3577590" y="1040325"/>
                              <a:ext cx="158750" cy="3022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533C" w:rsidRPr="00B649DD" w:rsidRDefault="0076533C" w:rsidP="009E2643">
                                <w:pPr>
                                  <w:rPr>
                                    <w:sz w:val="24"/>
                                    <w:szCs w:val="24"/>
                                  </w:rPr>
                                </w:pPr>
                                <w:r w:rsidRPr="00B649DD">
                                  <w:rPr>
                                    <w:color w:val="000000"/>
                                    <w:sz w:val="24"/>
                                    <w:szCs w:val="24"/>
                                    <w:lang w:val="en-US"/>
                                  </w:rPr>
                                  <w:t>C1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87" name="Rectangle 271"/>
                          <wps:cNvSpPr>
                            <a:spLocks noChangeArrowheads="1"/>
                          </wps:cNvSpPr>
                          <wps:spPr bwMode="auto">
                            <a:xfrm>
                              <a:off x="3524885" y="1341755"/>
                              <a:ext cx="279400" cy="2857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533C" w:rsidRDefault="0076533C" w:rsidP="009E2643">
                                <w:r>
                                  <w:rPr>
                                    <w:color w:val="000000"/>
                                    <w:lang w:val="en-US"/>
                                  </w:rPr>
                                  <w:t>15nF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88" name="Line 2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07435" y="1257935"/>
                              <a:ext cx="15240" cy="0"/>
                            </a:xfrm>
                            <a:prstGeom prst="line">
                              <a:avLst/>
                            </a:prstGeom>
                            <a:noFill/>
                            <a:ln w="1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9" name="Line 27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22675" y="1195070"/>
                              <a:ext cx="0" cy="125730"/>
                            </a:xfrm>
                            <a:prstGeom prst="line">
                              <a:avLst/>
                            </a:prstGeom>
                            <a:noFill/>
                            <a:ln w="2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0" name="Line 27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67760" y="1195070"/>
                              <a:ext cx="0" cy="125730"/>
                            </a:xfrm>
                            <a:prstGeom prst="line">
                              <a:avLst/>
                            </a:prstGeom>
                            <a:noFill/>
                            <a:ln w="2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1" name="Line 2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67760" y="1257935"/>
                              <a:ext cx="75565" cy="0"/>
                            </a:xfrm>
                            <a:prstGeom prst="line">
                              <a:avLst/>
                            </a:prstGeom>
                            <a:noFill/>
                            <a:ln w="1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2" name="Line 2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43325" y="1257935"/>
                              <a:ext cx="67945" cy="0"/>
                            </a:xfrm>
                            <a:prstGeom prst="line">
                              <a:avLst/>
                            </a:prstGeom>
                            <a:noFill/>
                            <a:ln w="1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3" name="Line 27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472180" y="1257935"/>
                              <a:ext cx="135255" cy="0"/>
                            </a:xfrm>
                            <a:prstGeom prst="line">
                              <a:avLst/>
                            </a:prstGeom>
                            <a:noFill/>
                            <a:ln w="1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4" name="Rectangle 278"/>
                          <wps:cNvSpPr>
                            <a:spLocks noChangeArrowheads="1"/>
                          </wps:cNvSpPr>
                          <wps:spPr bwMode="auto">
                            <a:xfrm>
                              <a:off x="3577590" y="2716715"/>
                              <a:ext cx="158750" cy="3022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533C" w:rsidRPr="00B649DD" w:rsidRDefault="0076533C" w:rsidP="009E2643">
                                <w:pPr>
                                  <w:rPr>
                                    <w:sz w:val="24"/>
                                    <w:szCs w:val="24"/>
                                  </w:rPr>
                                </w:pPr>
                                <w:r w:rsidRPr="00B649DD">
                                  <w:rPr>
                                    <w:color w:val="000000"/>
                                    <w:sz w:val="24"/>
                                    <w:szCs w:val="24"/>
                                    <w:lang w:val="en-US"/>
                                  </w:rPr>
                                  <w:t>C3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95" name="Rectangle 279"/>
                          <wps:cNvSpPr>
                            <a:spLocks noChangeArrowheads="1"/>
                          </wps:cNvSpPr>
                          <wps:spPr bwMode="auto">
                            <a:xfrm>
                              <a:off x="3502025" y="3040380"/>
                              <a:ext cx="350520" cy="2857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533C" w:rsidRDefault="0076533C" w:rsidP="009E2643">
                                <w:r>
                                  <w:rPr>
                                    <w:color w:val="000000"/>
                                    <w:lang w:val="en-US"/>
                                  </w:rPr>
                                  <w:t>100nF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96" name="Line 2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07435" y="2955925"/>
                              <a:ext cx="15240" cy="0"/>
                            </a:xfrm>
                            <a:prstGeom prst="line">
                              <a:avLst/>
                            </a:prstGeom>
                            <a:noFill/>
                            <a:ln w="1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7" name="Line 28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22675" y="2893060"/>
                              <a:ext cx="0" cy="126365"/>
                            </a:xfrm>
                            <a:prstGeom prst="line">
                              <a:avLst/>
                            </a:prstGeom>
                            <a:noFill/>
                            <a:ln w="2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8" name="Line 28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67760" y="2893060"/>
                              <a:ext cx="0" cy="126365"/>
                            </a:xfrm>
                            <a:prstGeom prst="line">
                              <a:avLst/>
                            </a:prstGeom>
                            <a:noFill/>
                            <a:ln w="2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9" name="Line 2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67760" y="2955925"/>
                              <a:ext cx="75565" cy="0"/>
                            </a:xfrm>
                            <a:prstGeom prst="line">
                              <a:avLst/>
                            </a:prstGeom>
                            <a:noFill/>
                            <a:ln w="1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0" name="Line 2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43325" y="2955925"/>
                              <a:ext cx="67945" cy="0"/>
                            </a:xfrm>
                            <a:prstGeom prst="line">
                              <a:avLst/>
                            </a:prstGeom>
                            <a:noFill/>
                            <a:ln w="1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1" name="Line 28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472180" y="2955925"/>
                              <a:ext cx="135255" cy="0"/>
                            </a:xfrm>
                            <a:prstGeom prst="line">
                              <a:avLst/>
                            </a:prstGeom>
                            <a:noFill/>
                            <a:ln w="1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2" name="Rectangle 286"/>
                          <wps:cNvSpPr>
                            <a:spLocks noChangeArrowheads="1"/>
                          </wps:cNvSpPr>
                          <wps:spPr bwMode="auto">
                            <a:xfrm>
                              <a:off x="2018665" y="2492980"/>
                              <a:ext cx="160020" cy="3022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533C" w:rsidRPr="00B649DD" w:rsidRDefault="0076533C" w:rsidP="009E2643">
                                <w:pPr>
                                  <w:rPr>
                                    <w:sz w:val="24"/>
                                    <w:szCs w:val="24"/>
                                  </w:rPr>
                                </w:pPr>
                                <w:r w:rsidRPr="00B649DD">
                                  <w:rPr>
                                    <w:color w:val="000000"/>
                                    <w:sz w:val="24"/>
                                    <w:szCs w:val="24"/>
                                    <w:lang w:val="en-US"/>
                                  </w:rPr>
                                  <w:t>R1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303" name="Rectangle 287"/>
                          <wps:cNvSpPr>
                            <a:spLocks noChangeArrowheads="1"/>
                          </wps:cNvSpPr>
                          <wps:spPr bwMode="auto">
                            <a:xfrm>
                              <a:off x="1988185" y="2752100"/>
                              <a:ext cx="259080" cy="2857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533C" w:rsidRPr="009B376A" w:rsidRDefault="0076533C" w:rsidP="009E2643">
                                <w:r>
                                  <w:rPr>
                                    <w:color w:val="000000"/>
                                    <w:lang w:val="en-US"/>
                                  </w:rPr>
                                  <w:t>1k</w:t>
                                </w:r>
                                <w:r w:rsidR="009B376A">
                                  <w:rPr>
                                    <w:color w:val="000000"/>
                                  </w:rPr>
                                  <w:t xml:space="preserve"> Ω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304" name="Rectangle 288"/>
                          <wps:cNvSpPr>
                            <a:spLocks noChangeArrowheads="1"/>
                          </wps:cNvSpPr>
                          <wps:spPr bwMode="auto">
                            <a:xfrm>
                              <a:off x="1980565" y="2669540"/>
                              <a:ext cx="196215" cy="62865"/>
                            </a:xfrm>
                            <a:prstGeom prst="rect">
                              <a:avLst/>
                            </a:prstGeom>
                            <a:noFill/>
                            <a:ln w="11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5" name="Line 28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913255" y="2704465"/>
                              <a:ext cx="67310" cy="0"/>
                            </a:xfrm>
                            <a:prstGeom prst="line">
                              <a:avLst/>
                            </a:prstGeom>
                            <a:noFill/>
                            <a:ln w="1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6" name="Line 2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84400" y="2704465"/>
                              <a:ext cx="67310" cy="0"/>
                            </a:xfrm>
                            <a:prstGeom prst="line">
                              <a:avLst/>
                            </a:prstGeom>
                            <a:noFill/>
                            <a:ln w="1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7" name="Oval 291"/>
                          <wps:cNvSpPr>
                            <a:spLocks noChangeArrowheads="1"/>
                          </wps:cNvSpPr>
                          <wps:spPr bwMode="auto">
                            <a:xfrm>
                              <a:off x="3050540" y="992505"/>
                              <a:ext cx="22225" cy="2095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3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8" name="Oval 292"/>
                          <wps:cNvSpPr>
                            <a:spLocks noChangeArrowheads="1"/>
                          </wps:cNvSpPr>
                          <wps:spPr bwMode="auto">
                            <a:xfrm>
                              <a:off x="3050540" y="2690495"/>
                              <a:ext cx="22225" cy="2095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3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9" name="Oval 293"/>
                          <wps:cNvSpPr>
                            <a:spLocks noChangeArrowheads="1"/>
                          </wps:cNvSpPr>
                          <wps:spPr bwMode="auto">
                            <a:xfrm>
                              <a:off x="4202430" y="992505"/>
                              <a:ext cx="22860" cy="2095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11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0" name="Oval 294"/>
                          <wps:cNvSpPr>
                            <a:spLocks noChangeArrowheads="1"/>
                          </wps:cNvSpPr>
                          <wps:spPr bwMode="auto">
                            <a:xfrm>
                              <a:off x="4202430" y="2690495"/>
                              <a:ext cx="22860" cy="2095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3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1" name="Rectangle 295"/>
                          <wps:cNvSpPr>
                            <a:spLocks noChangeArrowheads="1"/>
                          </wps:cNvSpPr>
                          <wps:spPr bwMode="auto">
                            <a:xfrm>
                              <a:off x="195580" y="-32920"/>
                              <a:ext cx="292100" cy="2857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533C" w:rsidRDefault="0076533C" w:rsidP="009E2643">
                                <w:r>
                                  <w:rPr>
                                    <w:color w:val="000000"/>
                                    <w:lang w:val="en-US"/>
                                  </w:rPr>
                                  <w:t>XBP1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312" name="Rectangle 296"/>
                          <wps:cNvSpPr>
                            <a:spLocks noChangeArrowheads="1"/>
                          </wps:cNvSpPr>
                          <wps:spPr bwMode="auto">
                            <a:xfrm>
                              <a:off x="15240" y="125730"/>
                              <a:ext cx="602615" cy="370205"/>
                            </a:xfrm>
                            <a:prstGeom prst="rect">
                              <a:avLst/>
                            </a:prstGeom>
                            <a:solidFill>
                              <a:srgbClr val="C0DCC0"/>
                            </a:solidFill>
                            <a:ln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3" name="Rectangle 297"/>
                          <wps:cNvSpPr>
                            <a:spLocks noChangeArrowheads="1"/>
                          </wps:cNvSpPr>
                          <wps:spPr bwMode="auto">
                            <a:xfrm>
                              <a:off x="60325" y="146685"/>
                              <a:ext cx="399415" cy="139700"/>
                            </a:xfrm>
                            <a:prstGeom prst="rect">
                              <a:avLst/>
                            </a:prstGeom>
                            <a:solidFill>
                              <a:srgbClr val="C0C0C0"/>
                            </a:solidFill>
                            <a:ln w="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4" name="Line 2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550" y="188595"/>
                              <a:ext cx="15875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5" name="Line 2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8765" y="209550"/>
                              <a:ext cx="128270" cy="7683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6" name="Arc 300"/>
                          <wps:cNvSpPr>
                            <a:spLocks/>
                          </wps:cNvSpPr>
                          <wps:spPr bwMode="auto">
                            <a:xfrm>
                              <a:off x="237490" y="189230"/>
                              <a:ext cx="38735" cy="38100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536 0 0"/>
                                <a:gd name="G2" fmla="+- 21600 0 0"/>
                                <a:gd name="T0" fmla="*/ 1658 w 20099"/>
                                <a:gd name="T1" fmla="*/ 0 h 21536"/>
                                <a:gd name="T2" fmla="*/ 20099 w 20099"/>
                                <a:gd name="T3" fmla="*/ 13623 h 21536"/>
                                <a:gd name="T4" fmla="*/ 0 w 20099"/>
                                <a:gd name="T5" fmla="*/ 21536 h 2153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0099" h="21536" fill="none" extrusionOk="0">
                                  <a:moveTo>
                                    <a:pt x="1658" y="-1"/>
                                  </a:moveTo>
                                  <a:cubicBezTo>
                                    <a:pt x="9906" y="634"/>
                                    <a:pt x="17067" y="5925"/>
                                    <a:pt x="20098" y="13623"/>
                                  </a:cubicBezTo>
                                </a:path>
                                <a:path w="20099" h="21536" stroke="0" extrusionOk="0">
                                  <a:moveTo>
                                    <a:pt x="1658" y="-1"/>
                                  </a:moveTo>
                                  <a:cubicBezTo>
                                    <a:pt x="9906" y="634"/>
                                    <a:pt x="17067" y="5925"/>
                                    <a:pt x="20098" y="13623"/>
                                  </a:cubicBezTo>
                                  <a:lnTo>
                                    <a:pt x="0" y="2153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7" name="Line 3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8765" y="153670"/>
                              <a:ext cx="0" cy="13271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8" name="Oval 302"/>
                          <wps:cNvSpPr>
                            <a:spLocks noChangeArrowheads="1"/>
                          </wps:cNvSpPr>
                          <wps:spPr bwMode="auto">
                            <a:xfrm>
                              <a:off x="60325" y="440055"/>
                              <a:ext cx="37465" cy="34925"/>
                            </a:xfrm>
                            <a:prstGeom prst="ellipse">
                              <a:avLst/>
                            </a:prstGeom>
                            <a:solidFill>
                              <a:srgbClr val="A0A0A4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9" name="Line 3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550" y="461010"/>
                              <a:ext cx="0" cy="41910"/>
                            </a:xfrm>
                            <a:prstGeom prst="line">
                              <a:avLst/>
                            </a:prstGeom>
                            <a:noFill/>
                            <a:ln w="1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0" name="Line 30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0325" y="412115"/>
                              <a:ext cx="45085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1" name="Oval 305"/>
                          <wps:cNvSpPr>
                            <a:spLocks noChangeArrowheads="1"/>
                          </wps:cNvSpPr>
                          <wps:spPr bwMode="auto">
                            <a:xfrm>
                              <a:off x="195580" y="440055"/>
                              <a:ext cx="38100" cy="34925"/>
                            </a:xfrm>
                            <a:prstGeom prst="ellipse">
                              <a:avLst/>
                            </a:prstGeom>
                            <a:solidFill>
                              <a:srgbClr val="A0A0A4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2" name="Line 30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8440" y="461010"/>
                              <a:ext cx="0" cy="41910"/>
                            </a:xfrm>
                            <a:prstGeom prst="line">
                              <a:avLst/>
                            </a:prstGeom>
                            <a:noFill/>
                            <a:ln w="1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3" name="Line 30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5580" y="412115"/>
                              <a:ext cx="4572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4" name="Oval 308"/>
                          <wps:cNvSpPr>
                            <a:spLocks noChangeArrowheads="1"/>
                          </wps:cNvSpPr>
                          <wps:spPr bwMode="auto">
                            <a:xfrm>
                              <a:off x="399415" y="440055"/>
                              <a:ext cx="37465" cy="34925"/>
                            </a:xfrm>
                            <a:prstGeom prst="ellipse">
                              <a:avLst/>
                            </a:prstGeom>
                            <a:solidFill>
                              <a:srgbClr val="A0A0A4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5" name="Line 3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1640" y="461010"/>
                              <a:ext cx="0" cy="41910"/>
                            </a:xfrm>
                            <a:prstGeom prst="line">
                              <a:avLst/>
                            </a:prstGeom>
                            <a:noFill/>
                            <a:ln w="1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6" name="Line 3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9415" y="412115"/>
                              <a:ext cx="45085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7" name="Oval 311"/>
                          <wps:cNvSpPr>
                            <a:spLocks noChangeArrowheads="1"/>
                          </wps:cNvSpPr>
                          <wps:spPr bwMode="auto">
                            <a:xfrm>
                              <a:off x="534670" y="440055"/>
                              <a:ext cx="37465" cy="34925"/>
                            </a:xfrm>
                            <a:prstGeom prst="ellipse">
                              <a:avLst/>
                            </a:prstGeom>
                            <a:solidFill>
                              <a:srgbClr val="A0A0A4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8" name="Line 3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57530" y="461010"/>
                              <a:ext cx="0" cy="41910"/>
                            </a:xfrm>
                            <a:prstGeom prst="line">
                              <a:avLst/>
                            </a:prstGeom>
                            <a:noFill/>
                            <a:ln w="1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9" name="Line 3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4670" y="412115"/>
                              <a:ext cx="45085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0" name="Line 3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550" y="391160"/>
                              <a:ext cx="0" cy="4191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1" name="Line 3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1640" y="391160"/>
                              <a:ext cx="0" cy="4191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2" name="Rectangle 316"/>
                          <wps:cNvSpPr>
                            <a:spLocks noChangeArrowheads="1"/>
                          </wps:cNvSpPr>
                          <wps:spPr bwMode="auto">
                            <a:xfrm>
                              <a:off x="105410" y="300355"/>
                              <a:ext cx="89535" cy="2120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533C" w:rsidRDefault="0076533C" w:rsidP="009E2643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4"/>
                                    <w:szCs w:val="14"/>
                                    <w:lang w:val="en-US"/>
                                  </w:rPr>
                                  <w:t>IN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333" name="Rectangle 317"/>
                          <wps:cNvSpPr>
                            <a:spLocks noChangeArrowheads="1"/>
                          </wps:cNvSpPr>
                          <wps:spPr bwMode="auto">
                            <a:xfrm>
                              <a:off x="399415" y="300355"/>
                              <a:ext cx="187960" cy="2120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533C" w:rsidRDefault="0076533C" w:rsidP="009E2643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4"/>
                                    <w:szCs w:val="14"/>
                                    <w:lang w:val="en-US"/>
                                  </w:rPr>
                                  <w:t>OUT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334" name="Line 3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550" y="502920"/>
                              <a:ext cx="0" cy="62865"/>
                            </a:xfrm>
                            <a:prstGeom prst="line">
                              <a:avLst/>
                            </a:prstGeom>
                            <a:noFill/>
                            <a:ln w="1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5" name="Line 3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8440" y="502920"/>
                              <a:ext cx="0" cy="62865"/>
                            </a:xfrm>
                            <a:prstGeom prst="line">
                              <a:avLst/>
                            </a:prstGeom>
                            <a:noFill/>
                            <a:ln w="1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6" name="Line 3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1640" y="502920"/>
                              <a:ext cx="0" cy="62865"/>
                            </a:xfrm>
                            <a:prstGeom prst="line">
                              <a:avLst/>
                            </a:prstGeom>
                            <a:noFill/>
                            <a:ln w="1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7" name="Line 3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57530" y="502920"/>
                              <a:ext cx="0" cy="62865"/>
                            </a:xfrm>
                            <a:prstGeom prst="line">
                              <a:avLst/>
                            </a:prstGeom>
                            <a:noFill/>
                            <a:ln w="1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8" name="Line 3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86385" y="1006475"/>
                              <a:ext cx="135255" cy="0"/>
                            </a:xfrm>
                            <a:prstGeom prst="line">
                              <a:avLst/>
                            </a:prstGeom>
                            <a:noFill/>
                            <a:ln w="2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9" name="Line 32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53695" y="943610"/>
                              <a:ext cx="0" cy="62865"/>
                            </a:xfrm>
                            <a:prstGeom prst="line">
                              <a:avLst/>
                            </a:prstGeom>
                            <a:noFill/>
                            <a:ln w="1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0" name="Line 3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38275" y="3208020"/>
                              <a:ext cx="135890" cy="0"/>
                            </a:xfrm>
                            <a:prstGeom prst="line">
                              <a:avLst/>
                            </a:prstGeom>
                            <a:noFill/>
                            <a:ln w="2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1" name="Line 32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506220" y="3145155"/>
                              <a:ext cx="0" cy="62865"/>
                            </a:xfrm>
                            <a:prstGeom prst="line">
                              <a:avLst/>
                            </a:prstGeom>
                            <a:noFill/>
                            <a:ln w="1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2" name="Oval 326"/>
                          <wps:cNvSpPr>
                            <a:spLocks noChangeArrowheads="1"/>
                          </wps:cNvSpPr>
                          <wps:spPr bwMode="auto">
                            <a:xfrm>
                              <a:off x="1490980" y="2690495"/>
                              <a:ext cx="22860" cy="2095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3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3" name="Oval 327"/>
                          <wps:cNvSpPr>
                            <a:spLocks noChangeArrowheads="1"/>
                          </wps:cNvSpPr>
                          <wps:spPr bwMode="auto">
                            <a:xfrm>
                              <a:off x="339090" y="741045"/>
                              <a:ext cx="22225" cy="2095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3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4" name="Oval 328"/>
                          <wps:cNvSpPr>
                            <a:spLocks noChangeArrowheads="1"/>
                          </wps:cNvSpPr>
                          <wps:spPr bwMode="auto">
                            <a:xfrm>
                              <a:off x="2440305" y="2690495"/>
                              <a:ext cx="22860" cy="2095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3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5" name="Oval 329"/>
                          <wps:cNvSpPr>
                            <a:spLocks noChangeArrowheads="1"/>
                          </wps:cNvSpPr>
                          <wps:spPr bwMode="auto">
                            <a:xfrm>
                              <a:off x="1558925" y="992505"/>
                              <a:ext cx="22860" cy="2095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3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6" name="Oval 330"/>
                          <wps:cNvSpPr>
                            <a:spLocks noChangeArrowheads="1"/>
                          </wps:cNvSpPr>
                          <wps:spPr bwMode="auto">
                            <a:xfrm>
                              <a:off x="2658745" y="943610"/>
                              <a:ext cx="128270" cy="118745"/>
                            </a:xfrm>
                            <a:prstGeom prst="ellipse">
                              <a:avLst/>
                            </a:prstGeom>
                            <a:noFill/>
                            <a:ln w="1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7" name="Line 33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658745" y="943610"/>
                              <a:ext cx="135255" cy="125730"/>
                            </a:xfrm>
                            <a:prstGeom prst="line">
                              <a:avLst/>
                            </a:prstGeom>
                            <a:noFill/>
                            <a:ln w="1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8" name="Oval 332"/>
                          <wps:cNvSpPr>
                            <a:spLocks noChangeArrowheads="1"/>
                          </wps:cNvSpPr>
                          <wps:spPr bwMode="auto">
                            <a:xfrm>
                              <a:off x="2658745" y="2641600"/>
                              <a:ext cx="128270" cy="118745"/>
                            </a:xfrm>
                            <a:prstGeom prst="ellipse">
                              <a:avLst/>
                            </a:prstGeom>
                            <a:noFill/>
                            <a:ln w="1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9" name="Line 33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658745" y="2641600"/>
                              <a:ext cx="135255" cy="125730"/>
                            </a:xfrm>
                            <a:prstGeom prst="line">
                              <a:avLst/>
                            </a:prstGeom>
                            <a:noFill/>
                            <a:ln w="1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0" name="Rectangle 334"/>
                          <wps:cNvSpPr>
                            <a:spLocks noChangeArrowheads="1"/>
                          </wps:cNvSpPr>
                          <wps:spPr bwMode="auto">
                            <a:xfrm>
                              <a:off x="2730500" y="754319"/>
                              <a:ext cx="127900" cy="3022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533C" w:rsidRPr="00DA6813" w:rsidRDefault="0076533C" w:rsidP="009E2643">
                                <w:pPr>
                                  <w:rPr>
                                    <w:i/>
                                    <w:sz w:val="24"/>
                                    <w:szCs w:val="24"/>
                                  </w:rPr>
                                </w:pPr>
                                <w:r w:rsidRPr="00DA6813">
                                  <w:rPr>
                                    <w:i/>
                                    <w:color w:val="000000"/>
                                    <w:sz w:val="24"/>
                                    <w:szCs w:val="24"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51" name="Rectangle 335"/>
                          <wps:cNvSpPr>
                            <a:spLocks noChangeArrowheads="1"/>
                          </wps:cNvSpPr>
                          <wps:spPr bwMode="auto">
                            <a:xfrm>
                              <a:off x="2647315" y="2493516"/>
                              <a:ext cx="117475" cy="3022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533C" w:rsidRPr="00DA6813" w:rsidRDefault="0076533C" w:rsidP="009E2643">
                                <w:pPr>
                                  <w:rPr>
                                    <w:i/>
                                    <w:sz w:val="24"/>
                                    <w:szCs w:val="24"/>
                                  </w:rPr>
                                </w:pPr>
                                <w:r w:rsidRPr="00DA6813">
                                  <w:rPr>
                                    <w:i/>
                                    <w:color w:val="000000"/>
                                    <w:sz w:val="24"/>
                                    <w:szCs w:val="24"/>
                                  </w:rPr>
                                  <w:t>б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352" name="Freeform 336"/>
                          <wps:cNvSpPr>
                            <a:spLocks/>
                          </wps:cNvSpPr>
                          <wps:spPr bwMode="auto">
                            <a:xfrm>
                              <a:off x="3065145" y="755015"/>
                              <a:ext cx="407035" cy="251460"/>
                            </a:xfrm>
                            <a:custGeom>
                              <a:avLst/>
                              <a:gdLst>
                                <a:gd name="T0" fmla="*/ 641 w 641"/>
                                <a:gd name="T1" fmla="*/ 0 h 396"/>
                                <a:gd name="T2" fmla="*/ 0 w 641"/>
                                <a:gd name="T3" fmla="*/ 0 h 396"/>
                                <a:gd name="T4" fmla="*/ 0 w 641"/>
                                <a:gd name="T5" fmla="*/ 396 h 39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641" h="396">
                                  <a:moveTo>
                                    <a:pt x="641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396"/>
                                  </a:lnTo>
                                </a:path>
                              </a:pathLst>
                            </a:custGeom>
                            <a:noFill/>
                            <a:ln w="35">
                              <a:solidFill>
                                <a:srgbClr val="FF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3" name="Freeform 337"/>
                          <wps:cNvSpPr>
                            <a:spLocks/>
                          </wps:cNvSpPr>
                          <wps:spPr bwMode="auto">
                            <a:xfrm>
                              <a:off x="3065145" y="1006475"/>
                              <a:ext cx="407035" cy="251460"/>
                            </a:xfrm>
                            <a:custGeom>
                              <a:avLst/>
                              <a:gdLst>
                                <a:gd name="T0" fmla="*/ 0 w 641"/>
                                <a:gd name="T1" fmla="*/ 0 h 396"/>
                                <a:gd name="T2" fmla="*/ 0 w 641"/>
                                <a:gd name="T3" fmla="*/ 396 h 396"/>
                                <a:gd name="T4" fmla="*/ 641 w 641"/>
                                <a:gd name="T5" fmla="*/ 396 h 39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641" h="396">
                                  <a:moveTo>
                                    <a:pt x="0" y="0"/>
                                  </a:moveTo>
                                  <a:lnTo>
                                    <a:pt x="0" y="396"/>
                                  </a:lnTo>
                                  <a:lnTo>
                                    <a:pt x="641" y="396"/>
                                  </a:lnTo>
                                </a:path>
                              </a:pathLst>
                            </a:custGeom>
                            <a:noFill/>
                            <a:ln w="35">
                              <a:solidFill>
                                <a:srgbClr val="FF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4" name="Freeform 338"/>
                          <wps:cNvSpPr>
                            <a:spLocks/>
                          </wps:cNvSpPr>
                          <wps:spPr bwMode="auto">
                            <a:xfrm>
                              <a:off x="3065145" y="2453005"/>
                              <a:ext cx="407035" cy="251460"/>
                            </a:xfrm>
                            <a:custGeom>
                              <a:avLst/>
                              <a:gdLst>
                                <a:gd name="T0" fmla="*/ 641 w 641"/>
                                <a:gd name="T1" fmla="*/ 0 h 396"/>
                                <a:gd name="T2" fmla="*/ 0 w 641"/>
                                <a:gd name="T3" fmla="*/ 0 h 396"/>
                                <a:gd name="T4" fmla="*/ 0 w 641"/>
                                <a:gd name="T5" fmla="*/ 396 h 39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641" h="396">
                                  <a:moveTo>
                                    <a:pt x="641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396"/>
                                  </a:lnTo>
                                </a:path>
                              </a:pathLst>
                            </a:custGeom>
                            <a:noFill/>
                            <a:ln w="35">
                              <a:solidFill>
                                <a:srgbClr val="FF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5" name="Freeform 339"/>
                          <wps:cNvSpPr>
                            <a:spLocks/>
                          </wps:cNvSpPr>
                          <wps:spPr bwMode="auto">
                            <a:xfrm>
                              <a:off x="3065145" y="2704465"/>
                              <a:ext cx="407035" cy="251460"/>
                            </a:xfrm>
                            <a:custGeom>
                              <a:avLst/>
                              <a:gdLst>
                                <a:gd name="T0" fmla="*/ 0 w 641"/>
                                <a:gd name="T1" fmla="*/ 0 h 396"/>
                                <a:gd name="T2" fmla="*/ 0 w 641"/>
                                <a:gd name="T3" fmla="*/ 396 h 396"/>
                                <a:gd name="T4" fmla="*/ 641 w 641"/>
                                <a:gd name="T5" fmla="*/ 396 h 39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641" h="396">
                                  <a:moveTo>
                                    <a:pt x="0" y="0"/>
                                  </a:moveTo>
                                  <a:lnTo>
                                    <a:pt x="0" y="396"/>
                                  </a:lnTo>
                                  <a:lnTo>
                                    <a:pt x="641" y="396"/>
                                  </a:lnTo>
                                </a:path>
                              </a:pathLst>
                            </a:custGeom>
                            <a:noFill/>
                            <a:ln w="35">
                              <a:solidFill>
                                <a:srgbClr val="FF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6" name="Freeform 340"/>
                          <wps:cNvSpPr>
                            <a:spLocks/>
                          </wps:cNvSpPr>
                          <wps:spPr bwMode="auto">
                            <a:xfrm>
                              <a:off x="3811270" y="755015"/>
                              <a:ext cx="406400" cy="251460"/>
                            </a:xfrm>
                            <a:custGeom>
                              <a:avLst/>
                              <a:gdLst>
                                <a:gd name="T0" fmla="*/ 0 w 640"/>
                                <a:gd name="T1" fmla="*/ 0 h 396"/>
                                <a:gd name="T2" fmla="*/ 640 w 640"/>
                                <a:gd name="T3" fmla="*/ 0 h 396"/>
                                <a:gd name="T4" fmla="*/ 640 w 640"/>
                                <a:gd name="T5" fmla="*/ 396 h 39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640" h="396">
                                  <a:moveTo>
                                    <a:pt x="0" y="0"/>
                                  </a:moveTo>
                                  <a:lnTo>
                                    <a:pt x="640" y="0"/>
                                  </a:lnTo>
                                  <a:lnTo>
                                    <a:pt x="640" y="396"/>
                                  </a:lnTo>
                                </a:path>
                              </a:pathLst>
                            </a:custGeom>
                            <a:noFill/>
                            <a:ln w="35">
                              <a:solidFill>
                                <a:srgbClr val="FF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7" name="Freeform 341"/>
                          <wps:cNvSpPr>
                            <a:spLocks/>
                          </wps:cNvSpPr>
                          <wps:spPr bwMode="auto">
                            <a:xfrm>
                              <a:off x="3811270" y="1006475"/>
                              <a:ext cx="406400" cy="251460"/>
                            </a:xfrm>
                            <a:custGeom>
                              <a:avLst/>
                              <a:gdLst>
                                <a:gd name="T0" fmla="*/ 640 w 640"/>
                                <a:gd name="T1" fmla="*/ 0 h 396"/>
                                <a:gd name="T2" fmla="*/ 640 w 640"/>
                                <a:gd name="T3" fmla="*/ 396 h 396"/>
                                <a:gd name="T4" fmla="*/ 0 w 640"/>
                                <a:gd name="T5" fmla="*/ 396 h 39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640" h="396">
                                  <a:moveTo>
                                    <a:pt x="640" y="0"/>
                                  </a:moveTo>
                                  <a:lnTo>
                                    <a:pt x="640" y="396"/>
                                  </a:lnTo>
                                  <a:lnTo>
                                    <a:pt x="0" y="396"/>
                                  </a:lnTo>
                                </a:path>
                              </a:pathLst>
                            </a:custGeom>
                            <a:noFill/>
                            <a:ln w="35">
                              <a:solidFill>
                                <a:srgbClr val="FF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8" name="Freeform 342"/>
                          <wps:cNvSpPr>
                            <a:spLocks/>
                          </wps:cNvSpPr>
                          <wps:spPr bwMode="auto">
                            <a:xfrm>
                              <a:off x="3811270" y="2453005"/>
                              <a:ext cx="406400" cy="251460"/>
                            </a:xfrm>
                            <a:custGeom>
                              <a:avLst/>
                              <a:gdLst>
                                <a:gd name="T0" fmla="*/ 0 w 640"/>
                                <a:gd name="T1" fmla="*/ 0 h 396"/>
                                <a:gd name="T2" fmla="*/ 640 w 640"/>
                                <a:gd name="T3" fmla="*/ 0 h 396"/>
                                <a:gd name="T4" fmla="*/ 640 w 640"/>
                                <a:gd name="T5" fmla="*/ 396 h 39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640" h="396">
                                  <a:moveTo>
                                    <a:pt x="0" y="0"/>
                                  </a:moveTo>
                                  <a:lnTo>
                                    <a:pt x="640" y="0"/>
                                  </a:lnTo>
                                  <a:lnTo>
                                    <a:pt x="640" y="396"/>
                                  </a:lnTo>
                                </a:path>
                              </a:pathLst>
                            </a:custGeom>
                            <a:noFill/>
                            <a:ln w="35">
                              <a:solidFill>
                                <a:srgbClr val="FF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9" name="Freeform 343"/>
                          <wps:cNvSpPr>
                            <a:spLocks/>
                          </wps:cNvSpPr>
                          <wps:spPr bwMode="auto">
                            <a:xfrm>
                              <a:off x="3811270" y="2704465"/>
                              <a:ext cx="406400" cy="251460"/>
                            </a:xfrm>
                            <a:custGeom>
                              <a:avLst/>
                              <a:gdLst>
                                <a:gd name="T0" fmla="*/ 640 w 640"/>
                                <a:gd name="T1" fmla="*/ 0 h 396"/>
                                <a:gd name="T2" fmla="*/ 640 w 640"/>
                                <a:gd name="T3" fmla="*/ 396 h 396"/>
                                <a:gd name="T4" fmla="*/ 0 w 640"/>
                                <a:gd name="T5" fmla="*/ 396 h 39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640" h="396">
                                  <a:moveTo>
                                    <a:pt x="640" y="0"/>
                                  </a:moveTo>
                                  <a:lnTo>
                                    <a:pt x="640" y="396"/>
                                  </a:lnTo>
                                  <a:lnTo>
                                    <a:pt x="0" y="396"/>
                                  </a:lnTo>
                                </a:path>
                              </a:pathLst>
                            </a:custGeom>
                            <a:noFill/>
                            <a:ln w="35">
                              <a:solidFill>
                                <a:srgbClr val="FF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0" name="Freeform 344"/>
                          <wps:cNvSpPr>
                            <a:spLocks/>
                          </wps:cNvSpPr>
                          <wps:spPr bwMode="auto">
                            <a:xfrm>
                              <a:off x="4217670" y="1006475"/>
                              <a:ext cx="542290" cy="1697990"/>
                            </a:xfrm>
                            <a:custGeom>
                              <a:avLst/>
                              <a:gdLst>
                                <a:gd name="T0" fmla="*/ 0 w 854"/>
                                <a:gd name="T1" fmla="*/ 0 h 2674"/>
                                <a:gd name="T2" fmla="*/ 854 w 854"/>
                                <a:gd name="T3" fmla="*/ 0 h 2674"/>
                                <a:gd name="T4" fmla="*/ 854 w 854"/>
                                <a:gd name="T5" fmla="*/ 2674 h 2674"/>
                                <a:gd name="T6" fmla="*/ 0 w 854"/>
                                <a:gd name="T7" fmla="*/ 2674 h 267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854" h="2674">
                                  <a:moveTo>
                                    <a:pt x="0" y="0"/>
                                  </a:moveTo>
                                  <a:lnTo>
                                    <a:pt x="854" y="0"/>
                                  </a:lnTo>
                                  <a:lnTo>
                                    <a:pt x="854" y="2674"/>
                                  </a:lnTo>
                                  <a:lnTo>
                                    <a:pt x="0" y="2674"/>
                                  </a:lnTo>
                                </a:path>
                              </a:pathLst>
                            </a:custGeom>
                            <a:noFill/>
                            <a:ln w="35">
                              <a:solidFill>
                                <a:srgbClr val="FF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1" name="Line 34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506220" y="2704465"/>
                              <a:ext cx="407035" cy="0"/>
                            </a:xfrm>
                            <a:prstGeom prst="line">
                              <a:avLst/>
                            </a:prstGeom>
                            <a:noFill/>
                            <a:ln w="3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2" name="Line 34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506220" y="1950085"/>
                              <a:ext cx="0" cy="754380"/>
                            </a:xfrm>
                            <a:prstGeom prst="line">
                              <a:avLst/>
                            </a:prstGeom>
                            <a:noFill/>
                            <a:ln w="3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3" name="Line 34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506220" y="2704465"/>
                              <a:ext cx="0" cy="440690"/>
                            </a:xfrm>
                            <a:prstGeom prst="line">
                              <a:avLst/>
                            </a:prstGeom>
                            <a:noFill/>
                            <a:ln w="3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4" name="Freeform 348"/>
                          <wps:cNvSpPr>
                            <a:spLocks/>
                          </wps:cNvSpPr>
                          <wps:spPr bwMode="auto">
                            <a:xfrm>
                              <a:off x="218440" y="565785"/>
                              <a:ext cx="135255" cy="189230"/>
                            </a:xfrm>
                            <a:custGeom>
                              <a:avLst/>
                              <a:gdLst>
                                <a:gd name="T0" fmla="*/ 0 w 213"/>
                                <a:gd name="T1" fmla="*/ 0 h 298"/>
                                <a:gd name="T2" fmla="*/ 0 w 213"/>
                                <a:gd name="T3" fmla="*/ 298 h 298"/>
                                <a:gd name="T4" fmla="*/ 213 w 213"/>
                                <a:gd name="T5" fmla="*/ 298 h 29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3" h="298">
                                  <a:moveTo>
                                    <a:pt x="0" y="0"/>
                                  </a:moveTo>
                                  <a:lnTo>
                                    <a:pt x="0" y="298"/>
                                  </a:lnTo>
                                  <a:lnTo>
                                    <a:pt x="213" y="298"/>
                                  </a:lnTo>
                                </a:path>
                              </a:pathLst>
                            </a:custGeom>
                            <a:noFill/>
                            <a:ln w="35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5" name="Freeform 349"/>
                          <wps:cNvSpPr>
                            <a:spLocks/>
                          </wps:cNvSpPr>
                          <wps:spPr bwMode="auto">
                            <a:xfrm>
                              <a:off x="353695" y="565785"/>
                              <a:ext cx="203835" cy="189230"/>
                            </a:xfrm>
                            <a:custGeom>
                              <a:avLst/>
                              <a:gdLst>
                                <a:gd name="T0" fmla="*/ 0 w 321"/>
                                <a:gd name="T1" fmla="*/ 298 h 298"/>
                                <a:gd name="T2" fmla="*/ 321 w 321"/>
                                <a:gd name="T3" fmla="*/ 298 h 298"/>
                                <a:gd name="T4" fmla="*/ 321 w 321"/>
                                <a:gd name="T5" fmla="*/ 0 h 29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321" h="298">
                                  <a:moveTo>
                                    <a:pt x="0" y="298"/>
                                  </a:moveTo>
                                  <a:lnTo>
                                    <a:pt x="321" y="298"/>
                                  </a:lnTo>
                                  <a:lnTo>
                                    <a:pt x="321" y="0"/>
                                  </a:lnTo>
                                </a:path>
                              </a:pathLst>
                            </a:custGeom>
                            <a:noFill/>
                            <a:ln w="35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6" name="Line 35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53695" y="755015"/>
                              <a:ext cx="0" cy="188595"/>
                            </a:xfrm>
                            <a:prstGeom prst="line">
                              <a:avLst/>
                            </a:prstGeom>
                            <a:noFill/>
                            <a:ln w="3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7" name="Line 3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51710" y="2704465"/>
                              <a:ext cx="203835" cy="0"/>
                            </a:xfrm>
                            <a:prstGeom prst="line">
                              <a:avLst/>
                            </a:prstGeom>
                            <a:noFill/>
                            <a:ln w="3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8" name="Line 35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55545" y="2704465"/>
                              <a:ext cx="609600" cy="0"/>
                            </a:xfrm>
                            <a:prstGeom prst="line">
                              <a:avLst/>
                            </a:prstGeom>
                            <a:noFill/>
                            <a:ln w="3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9" name="Freeform 353"/>
                          <wps:cNvSpPr>
                            <a:spLocks/>
                          </wps:cNvSpPr>
                          <wps:spPr bwMode="auto">
                            <a:xfrm>
                              <a:off x="82550" y="565785"/>
                              <a:ext cx="2372995" cy="2767965"/>
                            </a:xfrm>
                            <a:custGeom>
                              <a:avLst/>
                              <a:gdLst>
                                <a:gd name="T0" fmla="*/ 0 w 3737"/>
                                <a:gd name="T1" fmla="*/ 0 h 4359"/>
                                <a:gd name="T2" fmla="*/ 0 w 3737"/>
                                <a:gd name="T3" fmla="*/ 4359 h 4359"/>
                                <a:gd name="T4" fmla="*/ 3737 w 3737"/>
                                <a:gd name="T5" fmla="*/ 4359 h 4359"/>
                                <a:gd name="T6" fmla="*/ 3737 w 3737"/>
                                <a:gd name="T7" fmla="*/ 3368 h 43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3737" h="4359">
                                  <a:moveTo>
                                    <a:pt x="0" y="0"/>
                                  </a:moveTo>
                                  <a:lnTo>
                                    <a:pt x="0" y="4359"/>
                                  </a:lnTo>
                                  <a:lnTo>
                                    <a:pt x="3737" y="4359"/>
                                  </a:lnTo>
                                  <a:lnTo>
                                    <a:pt x="3737" y="3368"/>
                                  </a:lnTo>
                                </a:path>
                              </a:pathLst>
                            </a:custGeom>
                            <a:noFill/>
                            <a:ln w="35">
                              <a:solidFill>
                                <a:srgbClr val="0000FF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0" name="Freeform 354"/>
                          <wps:cNvSpPr>
                            <a:spLocks/>
                          </wps:cNvSpPr>
                          <wps:spPr bwMode="auto">
                            <a:xfrm>
                              <a:off x="1506220" y="1006475"/>
                              <a:ext cx="67945" cy="565785"/>
                            </a:xfrm>
                            <a:custGeom>
                              <a:avLst/>
                              <a:gdLst>
                                <a:gd name="T0" fmla="*/ 0 w 107"/>
                                <a:gd name="T1" fmla="*/ 891 h 891"/>
                                <a:gd name="T2" fmla="*/ 0 w 107"/>
                                <a:gd name="T3" fmla="*/ 0 h 891"/>
                                <a:gd name="T4" fmla="*/ 107 w 107"/>
                                <a:gd name="T5" fmla="*/ 0 h 89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07" h="891">
                                  <a:moveTo>
                                    <a:pt x="0" y="891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107" y="0"/>
                                  </a:lnTo>
                                </a:path>
                              </a:pathLst>
                            </a:custGeom>
                            <a:noFill/>
                            <a:ln w="35">
                              <a:solidFill>
                                <a:srgbClr val="FF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1" name="Line 3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74165" y="1006475"/>
                              <a:ext cx="1490980" cy="0"/>
                            </a:xfrm>
                            <a:prstGeom prst="line">
                              <a:avLst/>
                            </a:prstGeom>
                            <a:noFill/>
                            <a:ln w="3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2" name="Freeform 356"/>
                          <wps:cNvSpPr>
                            <a:spLocks/>
                          </wps:cNvSpPr>
                          <wps:spPr bwMode="auto">
                            <a:xfrm>
                              <a:off x="421640" y="565785"/>
                              <a:ext cx="1152525" cy="440690"/>
                            </a:xfrm>
                            <a:custGeom>
                              <a:avLst/>
                              <a:gdLst>
                                <a:gd name="T0" fmla="*/ 0 w 1815"/>
                                <a:gd name="T1" fmla="*/ 0 h 694"/>
                                <a:gd name="T2" fmla="*/ 0 w 1815"/>
                                <a:gd name="T3" fmla="*/ 100 h 694"/>
                                <a:gd name="T4" fmla="*/ 1815 w 1815"/>
                                <a:gd name="T5" fmla="*/ 100 h 694"/>
                                <a:gd name="T6" fmla="*/ 1815 w 1815"/>
                                <a:gd name="T7" fmla="*/ 694 h 69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815" h="694">
                                  <a:moveTo>
                                    <a:pt x="0" y="0"/>
                                  </a:moveTo>
                                  <a:lnTo>
                                    <a:pt x="0" y="100"/>
                                  </a:lnTo>
                                  <a:lnTo>
                                    <a:pt x="1815" y="100"/>
                                  </a:lnTo>
                                  <a:lnTo>
                                    <a:pt x="1815" y="694"/>
                                  </a:lnTo>
                                </a:path>
                              </a:pathLst>
                            </a:custGeom>
                            <a:noFill/>
                            <a:ln w="35">
                              <a:solidFill>
                                <a:srgbClr val="C00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668" name="Надпись 668"/>
                        <wps:cNvSpPr txBox="1"/>
                        <wps:spPr>
                          <a:xfrm>
                            <a:off x="1781907" y="3540369"/>
                            <a:ext cx="1156677" cy="3204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6533C" w:rsidRDefault="0076533C" w:rsidP="00764E98">
                              <w:pPr>
                                <w:spacing w:after="0" w:line="240" w:lineRule="auto"/>
                                <w:jc w:val="center"/>
                              </w:pPr>
                              <w:r w:rsidRPr="009E2643">
                                <w:rPr>
                                  <w:rFonts w:ascii="Times New Roman" w:eastAsia="Times New Roman" w:hAnsi="Times New Roman" w:cs="Times New Roman"/>
                                  <w:sz w:val="28"/>
                                  <w:szCs w:val="28"/>
                                  <w:lang w:eastAsia="ru-RU"/>
                                </w:rPr>
                                <w:t>Рис. 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373" o:spid="_x0000_s1169" editas="canvas" style="width:376pt;height:308.9pt;mso-position-horizontal-relative:char;mso-position-vertical-relative:line" coordsize="47752,392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">
                <v:shape id="_x0000_s1170" type="#_x0000_t75" style="position:absolute;width:47752;height:39230;visibility:visible;mso-wrap-style:square">
                  <v:fill o:detectmouseclick="t"/>
                  <v:path o:connecttype="none"/>
                </v:shape>
                <v:group id="Группа 667" o:spid="_x0000_s1171" style="position:absolute;left:152;top:296;width:47447;height:33666" coordorigin="152,-329" coordsize="47447,336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">
                  <v:rect id="Rectangle 242" o:spid="_x0000_s1172" style="position:absolute;left:17697;top:13906;width:1162;height:30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" filled="f" stroked="f">
                    <v:textbox style="mso-fit-shape-to-text:t" inset="0,0,0,0">
                      <w:txbxContent>
                        <w:p w:rsidR="0076533C" w:rsidRPr="00B649DD" w:rsidRDefault="0076533C" w:rsidP="009E2643">
                          <w:pPr>
                            <w:rPr>
                              <w:sz w:val="24"/>
                              <w:szCs w:val="24"/>
                            </w:rPr>
                          </w:pPr>
                          <w:r w:rsidRPr="00B649DD">
                            <w:rPr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I1</w:t>
                          </w:r>
                        </w:p>
                      </w:txbxContent>
                    </v:textbox>
                  </v:rect>
                  <v:rect id="Rectangle 243" o:spid="_x0000_s1173" style="position:absolute;left:17697;top:16002;width:4407;height:28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" filled="f" stroked="f">
                    <v:textbox style="mso-fit-shape-to-text:t" inset="0,0,0,0">
                      <w:txbxContent>
                        <w:p w:rsidR="0076533C" w:rsidRDefault="0076533C" w:rsidP="009E2643">
                          <w:r>
                            <w:rPr>
                              <w:color w:val="000000"/>
                              <w:lang w:val="en-US"/>
                            </w:rPr>
                            <w:t xml:space="preserve">0.05mA </w:t>
                          </w:r>
                        </w:p>
                      </w:txbxContent>
                    </v:textbox>
                  </v:rect>
                  <v:rect id="Rectangle 244" o:spid="_x0000_s1174" style="position:absolute;left:17697;top:17538;width:2769;height:285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" filled="f" stroked="f">
                    <v:textbox style="mso-fit-shape-to-text:t" inset="0,0,0,0">
                      <w:txbxContent>
                        <w:p w:rsidR="0076533C" w:rsidRDefault="0076533C" w:rsidP="009E2643">
                          <w:r>
                            <w:rPr>
                              <w:color w:val="000000"/>
                              <w:lang w:val="en-US"/>
                            </w:rPr>
                            <w:t xml:space="preserve">1kHz </w:t>
                          </w:r>
                        </w:p>
                      </w:txbxContent>
                    </v:textbox>
                  </v:rect>
                  <v:rect id="Rectangle 245" o:spid="_x0000_s1175" style="position:absolute;left:17697;top:19081;width:1187;height:285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" filled="f" stroked="f">
                    <v:textbox style="mso-fit-shape-to-text:t" inset="0,0,0,0">
                      <w:txbxContent>
                        <w:p w:rsidR="0076533C" w:rsidRDefault="0076533C" w:rsidP="009E2643">
                          <w:r>
                            <w:rPr>
                              <w:color w:val="000000"/>
                              <w:lang w:val="en-US"/>
                            </w:rPr>
                            <w:t xml:space="preserve">0° </w:t>
                          </w:r>
                        </w:p>
                      </w:txbxContent>
                    </v:textbox>
                  </v:rect>
                  <v:oval id="Oval 246" o:spid="_x0000_s1176" style="position:absolute;left:13709;top:16351;width:2635;height:2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" filled="f" strokeweight="31e-5mm"/>
                  <v:shape id="Arc 247" o:spid="_x0000_s1177" style="position:absolute;left:16643;top:16979;width:381;height:204;visibility:visible;mso-wrap-style:square;v-text-anchor:top" coordsize="43200,254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" path="m348,25463nfc116,24189,,22895,,21600,,9670,9670,,21600,,33529,,43200,9670,43200,21600v,952,-64,1904,-189,2849em348,25463nsc116,24189,,22895,,21600,,9670,9670,,21600,,33529,,43200,9670,43200,21600v,952,-64,1904,-189,2849l21600,21600,348,25463xe" filled="f" strokeweight="31e-5mm">
                    <v:path arrowok="t" o:extrusionok="f" o:connecttype="custom" o:connectlocs="307,20320;37933,19510;19050,17237" o:connectangles="0,0,0"/>
                  </v:shape>
                  <v:shape id="Arc 248" o:spid="_x0000_s1178" style="position:absolute;left:17094;top:17157;width:374;height:178;visibility:visible;mso-wrap-style:square;v-text-anchor:top" coordsize="42672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" path="m42672,2782nfc41274,13545,32105,21599,21252,21600,10813,21600,1867,14134,,3863em42672,2782nsc41274,13545,32105,21599,21252,21600,10813,21600,1867,14134,,3863l21252,,42672,2782xe" filled="f" strokeweight="31e-5mm">
                    <v:path arrowok="t" o:extrusionok="f" o:connecttype="custom" o:connectlocs="37465,2290;0,3181;18659,0" o:connectangles="0,0,0"/>
                  </v:shape>
                  <v:line id="Line 249" o:spid="_x0000_s1179" style="position:absolute;visibility:visible;mso-wrap-style:square" from="13709,17608" to="16421,17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" strokeweight="31e-5mm"/>
                  <v:line id="Line 250" o:spid="_x0000_s1180" style="position:absolute;visibility:visible;mso-wrap-style:square" from="15062,18872" to="15062,195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" strokeweight="31e-5mm"/>
                  <v:line id="Line 251" o:spid="_x0000_s1181" style="position:absolute;flip:y;visibility:visible;mso-wrap-style:square" from="15062,15722" to="15062,163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" strokeweight="31e-5mm"/>
                  <v:rect id="Rectangle 252" o:spid="_x0000_s1182" style="position:absolute;left:35852;top:4889;width:1416;height:30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" filled="f" stroked="f">
                    <v:textbox style="mso-fit-shape-to-text:t" inset="0,0,0,0">
                      <w:txbxContent>
                        <w:p w:rsidR="0076533C" w:rsidRPr="00B649DD" w:rsidRDefault="0076533C" w:rsidP="009E2643">
                          <w:pPr>
                            <w:rPr>
                              <w:sz w:val="24"/>
                              <w:szCs w:val="24"/>
                            </w:rPr>
                          </w:pPr>
                          <w:r w:rsidRPr="00B649DD">
                            <w:rPr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L1</w:t>
                          </w:r>
                        </w:p>
                      </w:txbxContent>
                    </v:textbox>
                  </v:rect>
                  <v:rect id="Rectangle 253" o:spid="_x0000_s1183" style="position:absolute;left:35096;top:7689;width:3404;height:285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" filled="f" stroked="f">
                    <v:textbox style="mso-fit-shape-to-text:t" inset="0,0,0,0">
                      <w:txbxContent>
                        <w:p w:rsidR="0076533C" w:rsidRDefault="0076533C" w:rsidP="009E2643">
                          <w:r>
                            <w:rPr>
                              <w:color w:val="000000"/>
                              <w:lang w:val="en-US"/>
                            </w:rPr>
                            <w:t>25mH</w:t>
                          </w:r>
                        </w:p>
                      </w:txbxContent>
                    </v:textbox>
                  </v:rect>
                  <v:shape id="Arc 254" o:spid="_x0000_s1184" style="position:absolute;left:35401;top:7270;width:374;height:273;visibility:visible;mso-wrap-style:square;v-text-anchor:top" coordsize="43200,243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" path="m173,24336nfc58,23428,,22514,,21600,,9670,9670,,21600,,33529,,43200,9670,43200,21600v,671,-32,1341,-94,2010em173,24336nsc58,23428,,22514,,21600,,9670,9670,,21600,,33529,,43200,9670,43200,21600v,671,-32,1341,-94,2010l21600,21600,173,24336xe" filled="f" strokeweight="31e-5mm">
                    <v:path arrowok="t" o:extrusionok="f" o:connecttype="custom" o:connectlocs="151,27305;37383,26490;18733,24235" o:connectangles="0,0,0"/>
                  </v:shape>
                  <v:shape id="Arc 255" o:spid="_x0000_s1185" style="position:absolute;left:35852;top:7270;width:374;height:273;visibility:visible;mso-wrap-style:square;v-text-anchor:top" coordsize="43200,243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" path="m173,24336nfc58,23428,,22514,,21600,,9670,9670,,21600,,33529,,43200,9670,43200,21600v,671,-32,1341,-94,2010em173,24336nsc58,23428,,22514,,21600,,9670,9670,,21600,,33529,,43200,9670,43200,21600v,671,-32,1341,-94,2010l21600,21600,173,24336xe" filled="f" strokeweight="31e-5mm">
                    <v:path arrowok="t" o:extrusionok="f" o:connecttype="custom" o:connectlocs="151,27305;37383,26490;18733,24235" o:connectangles="0,0,0"/>
                  </v:shape>
                  <v:shape id="Arc 256" o:spid="_x0000_s1186" style="position:absolute;left:36302;top:7270;width:375;height:273;visibility:visible;mso-wrap-style:square;v-text-anchor:top" coordsize="43200,243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" path="m173,24336nfc58,23428,,22514,,21600,,9670,9670,,21600,,33529,,43200,9670,43200,21600v,671,-32,1341,-94,2010em173,24336nsc58,23428,,22514,,21600,,9670,9670,,21600,,33529,,43200,9670,43200,21600v,671,-32,1341,-94,2010l21600,21600,173,24336xe" filled="f" strokeweight="31e-5mm">
                    <v:path arrowok="t" o:extrusionok="f" o:connecttype="custom" o:connectlocs="151,27305;37383,26490;18733,24235" o:connectangles="0,0,0"/>
                  </v:shape>
                  <v:shape id="Arc 257" o:spid="_x0000_s1187" style="position:absolute;left:36753;top:7270;width:375;height:273;visibility:visible;mso-wrap-style:square;v-text-anchor:top" coordsize="43200,243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" path="m173,24336nfc58,23428,,22514,,21600,,9670,9670,,21600,,33529,,43200,9670,43200,21600v,671,-32,1341,-94,2010em173,24336nsc58,23428,,22514,,21600,,9670,9670,,21600,,33529,,43200,9670,43200,21600v,671,-32,1341,-94,2010l21600,21600,173,24336xe" filled="f" strokeweight="31e-5mm">
                    <v:path arrowok="t" o:extrusionok="f" o:connecttype="custom" o:connectlocs="151,27305;37383,26490;18733,24235" o:connectangles="0,0,0"/>
                  </v:shape>
                  <v:line id="Line 258" o:spid="_x0000_s1188" style="position:absolute;visibility:visible;mso-wrap-style:square" from="37204,7550" to="37433,7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" strokeweight="31e-5mm"/>
                  <v:line id="Line 259" o:spid="_x0000_s1189" style="position:absolute;flip:x;visibility:visible;mso-wrap-style:square" from="34721,7550" to="35401,7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" strokeweight="31e-5mm"/>
                  <v:line id="Line 260" o:spid="_x0000_s1190" style="position:absolute;visibility:visible;mso-wrap-style:square" from="37433,7550" to="38112,7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" strokeweight="31e-5mm"/>
                  <v:rect id="Rectangle 261" o:spid="_x0000_s1191" style="position:absolute;left:35852;top:21875;width:1295;height:285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" filled="f" stroked="f">
                    <v:textbox style="mso-fit-shape-to-text:t" inset="0,0,0,0">
                      <w:txbxContent>
                        <w:p w:rsidR="0076533C" w:rsidRDefault="0076533C" w:rsidP="009E2643">
                          <w:r>
                            <w:rPr>
                              <w:color w:val="000000"/>
                              <w:lang w:val="en-US"/>
                            </w:rPr>
                            <w:t>L2</w:t>
                          </w:r>
                        </w:p>
                      </w:txbxContent>
                    </v:textbox>
                  </v:rect>
                  <v:rect id="Rectangle 262" o:spid="_x0000_s1192" style="position:absolute;left:35096;top:24669;width:3404;height:285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" filled="f" stroked="f">
                    <v:textbox style="mso-fit-shape-to-text:t" inset="0,0,0,0">
                      <w:txbxContent>
                        <w:p w:rsidR="0076533C" w:rsidRDefault="0076533C" w:rsidP="009E2643">
                          <w:r>
                            <w:rPr>
                              <w:color w:val="000000"/>
                              <w:lang w:val="en-US"/>
                            </w:rPr>
                            <w:t>25mH</w:t>
                          </w:r>
                        </w:p>
                      </w:txbxContent>
                    </v:textbox>
                  </v:rect>
                  <v:shape id="Arc 263" o:spid="_x0000_s1193" style="position:absolute;left:35401;top:24250;width:374;height:273;visibility:visible;mso-wrap-style:square;v-text-anchor:top" coordsize="43200,243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" path="m173,24336nfc58,23428,,22514,,21600,,9670,9670,,21600,,33529,,43200,9670,43200,21600v,671,-32,1341,-94,2010em173,24336nsc58,23428,,22514,,21600,,9670,9670,,21600,,33529,,43200,9670,43200,21600v,671,-32,1341,-94,2010l21600,21600,173,24336xe" filled="f" strokeweight="31e-5mm">
                    <v:path arrowok="t" o:extrusionok="f" o:connecttype="custom" o:connectlocs="151,27305;37383,26490;18733,24235" o:connectangles="0,0,0"/>
                  </v:shape>
                  <v:shape id="Arc 264" o:spid="_x0000_s1194" style="position:absolute;left:35852;top:24250;width:374;height:273;visibility:visible;mso-wrap-style:square;v-text-anchor:top" coordsize="43200,243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" path="m173,24336nfc58,23428,,22514,,21600,,9670,9670,,21600,,33529,,43200,9670,43200,21600v,671,-32,1341,-94,2010em173,24336nsc58,23428,,22514,,21600,,9670,9670,,21600,,33529,,43200,9670,43200,21600v,671,-32,1341,-94,2010l21600,21600,173,24336xe" filled="f" strokeweight="31e-5mm">
                    <v:path arrowok="t" o:extrusionok="f" o:connecttype="custom" o:connectlocs="151,27305;37383,26490;18733,24235" o:connectangles="0,0,0"/>
                  </v:shape>
                  <v:shape id="Arc 265" o:spid="_x0000_s1195" style="position:absolute;left:36302;top:24250;width:375;height:273;visibility:visible;mso-wrap-style:square;v-text-anchor:top" coordsize="43200,243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" path="m173,24336nfc58,23428,,22514,,21600,,9670,9670,,21600,,33529,,43200,9670,43200,21600v,671,-32,1341,-94,2010em173,24336nsc58,23428,,22514,,21600,,9670,9670,,21600,,33529,,43200,9670,43200,21600v,671,-32,1341,-94,2010l21600,21600,173,24336xe" filled="f" strokeweight="31e-5mm">
                    <v:path arrowok="t" o:extrusionok="f" o:connecttype="custom" o:connectlocs="151,27305;37383,26490;18733,24235" o:connectangles="0,0,0"/>
                  </v:shape>
                  <v:shape id="Arc 266" o:spid="_x0000_s1196" style="position:absolute;left:36753;top:24250;width:375;height:273;visibility:visible;mso-wrap-style:square;v-text-anchor:top" coordsize="43200,243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" path="m173,24336nfc58,23428,,22514,,21600,,9670,9670,,21600,,33529,,43200,9670,43200,21600v,671,-32,1341,-94,2010em173,24336nsc58,23428,,22514,,21600,,9670,9670,,21600,,33529,,43200,9670,43200,21600v,671,-32,1341,-94,2010l21600,21600,173,24336xe" filled="f" strokeweight="31e-5mm">
                    <v:path arrowok="t" o:extrusionok="f" o:connecttype="custom" o:connectlocs="151,27305;37383,26490;18733,24235" o:connectangles="0,0,0"/>
                  </v:shape>
                  <v:line id="Line 267" o:spid="_x0000_s1197" style="position:absolute;visibility:visible;mso-wrap-style:square" from="37204,24530" to="37433,245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" strokeweight="31e-5mm"/>
                  <v:line id="Line 268" o:spid="_x0000_s1198" style="position:absolute;flip:x;visibility:visible;mso-wrap-style:square" from="34721,24530" to="35401,245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" strokeweight="31e-5mm"/>
                  <v:line id="Line 269" o:spid="_x0000_s1199" style="position:absolute;visibility:visible;mso-wrap-style:square" from="37433,24530" to="38112,245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" strokeweight="31e-5mm"/>
                  <v:rect id="Rectangle 270" o:spid="_x0000_s1200" style="position:absolute;left:35775;top:10403;width:1588;height:30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" filled="f" stroked="f">
                    <v:textbox style="mso-fit-shape-to-text:t" inset="0,0,0,0">
                      <w:txbxContent>
                        <w:p w:rsidR="0076533C" w:rsidRPr="00B649DD" w:rsidRDefault="0076533C" w:rsidP="009E2643">
                          <w:pPr>
                            <w:rPr>
                              <w:sz w:val="24"/>
                              <w:szCs w:val="24"/>
                            </w:rPr>
                          </w:pPr>
                          <w:r w:rsidRPr="00B649DD">
                            <w:rPr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C1</w:t>
                          </w:r>
                        </w:p>
                      </w:txbxContent>
                    </v:textbox>
                  </v:rect>
                  <v:rect id="Rectangle 271" o:spid="_x0000_s1201" style="position:absolute;left:35248;top:13417;width:2794;height:285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" filled="f" stroked="f">
                    <v:textbox style="mso-fit-shape-to-text:t" inset="0,0,0,0">
                      <w:txbxContent>
                        <w:p w:rsidR="0076533C" w:rsidRDefault="0076533C" w:rsidP="009E2643">
                          <w:r>
                            <w:rPr>
                              <w:color w:val="000000"/>
                              <w:lang w:val="en-US"/>
                            </w:rPr>
                            <w:t>15nF</w:t>
                          </w:r>
                        </w:p>
                      </w:txbxContent>
                    </v:textbox>
                  </v:rect>
                  <v:line id="Line 272" o:spid="_x0000_s1202" style="position:absolute;visibility:visible;mso-wrap-style:square" from="36074,12579" to="36226,125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" strokeweight="31e-5mm"/>
                  <v:line id="Line 273" o:spid="_x0000_s1203" style="position:absolute;flip:y;visibility:visible;mso-wrap-style:square" from="36226,11950" to="36226,132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" strokeweight="64e-5mm"/>
                  <v:line id="Line 274" o:spid="_x0000_s1204" style="position:absolute;flip:y;visibility:visible;mso-wrap-style:square" from="36677,11950" to="36677,132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" strokeweight="64e-5mm"/>
                  <v:line id="Line 275" o:spid="_x0000_s1205" style="position:absolute;visibility:visible;mso-wrap-style:square" from="36677,12579" to="37433,125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" strokeweight="31e-5mm"/>
                  <v:line id="Line 276" o:spid="_x0000_s1206" style="position:absolute;visibility:visible;mso-wrap-style:square" from="37433,12579" to="38112,125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" strokeweight="31e-5mm"/>
                  <v:line id="Line 277" o:spid="_x0000_s1207" style="position:absolute;flip:x;visibility:visible;mso-wrap-style:square" from="34721,12579" to="36074,125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" strokeweight="31e-5mm"/>
                  <v:rect id="Rectangle 278" o:spid="_x0000_s1208" style="position:absolute;left:35775;top:27167;width:1588;height:30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" filled="f" stroked="f">
                    <v:textbox style="mso-fit-shape-to-text:t" inset="0,0,0,0">
                      <w:txbxContent>
                        <w:p w:rsidR="0076533C" w:rsidRPr="00B649DD" w:rsidRDefault="0076533C" w:rsidP="009E2643">
                          <w:pPr>
                            <w:rPr>
                              <w:sz w:val="24"/>
                              <w:szCs w:val="24"/>
                            </w:rPr>
                          </w:pPr>
                          <w:r w:rsidRPr="00B649DD">
                            <w:rPr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C3</w:t>
                          </w:r>
                        </w:p>
                      </w:txbxContent>
                    </v:textbox>
                  </v:rect>
                  <v:rect id="Rectangle 279" o:spid="_x0000_s1209" style="position:absolute;left:35020;top:30403;width:3505;height:285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" filled="f" stroked="f">
                    <v:textbox style="mso-fit-shape-to-text:t" inset="0,0,0,0">
                      <w:txbxContent>
                        <w:p w:rsidR="0076533C" w:rsidRDefault="0076533C" w:rsidP="009E2643">
                          <w:r>
                            <w:rPr>
                              <w:color w:val="000000"/>
                              <w:lang w:val="en-US"/>
                            </w:rPr>
                            <w:t>100nF</w:t>
                          </w:r>
                        </w:p>
                      </w:txbxContent>
                    </v:textbox>
                  </v:rect>
                  <v:line id="Line 280" o:spid="_x0000_s1210" style="position:absolute;visibility:visible;mso-wrap-style:square" from="36074,29559" to="36226,295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" strokeweight="31e-5mm"/>
                  <v:line id="Line 281" o:spid="_x0000_s1211" style="position:absolute;flip:y;visibility:visible;mso-wrap-style:square" from="36226,28930" to="36226,30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" strokeweight="64e-5mm"/>
                  <v:line id="Line 282" o:spid="_x0000_s1212" style="position:absolute;flip:y;visibility:visible;mso-wrap-style:square" from="36677,28930" to="36677,30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" strokeweight="64e-5mm"/>
                  <v:line id="Line 283" o:spid="_x0000_s1213" style="position:absolute;visibility:visible;mso-wrap-style:square" from="36677,29559" to="37433,295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" strokeweight="31e-5mm"/>
                  <v:line id="Line 284" o:spid="_x0000_s1214" style="position:absolute;visibility:visible;mso-wrap-style:square" from="37433,29559" to="38112,295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" strokeweight="31e-5mm"/>
                  <v:line id="Line 285" o:spid="_x0000_s1215" style="position:absolute;flip:x;visibility:visible;mso-wrap-style:square" from="34721,29559" to="36074,295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" strokeweight="31e-5mm"/>
                  <v:rect id="Rectangle 286" o:spid="_x0000_s1216" style="position:absolute;left:20186;top:24929;width:1600;height:30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" filled="f" stroked="f">
                    <v:textbox style="mso-fit-shape-to-text:t" inset="0,0,0,0">
                      <w:txbxContent>
                        <w:p w:rsidR="0076533C" w:rsidRPr="00B649DD" w:rsidRDefault="0076533C" w:rsidP="009E2643">
                          <w:pPr>
                            <w:rPr>
                              <w:sz w:val="24"/>
                              <w:szCs w:val="24"/>
                            </w:rPr>
                          </w:pPr>
                          <w:r w:rsidRPr="00B649DD">
                            <w:rPr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R1</w:t>
                          </w:r>
                        </w:p>
                      </w:txbxContent>
                    </v:textbox>
                  </v:rect>
                  <v:rect id="Rectangle 287" o:spid="_x0000_s1217" style="position:absolute;left:19881;top:27521;width:2591;height:28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" filled="f" stroked="f">
                    <v:textbox style="mso-fit-shape-to-text:t" inset="0,0,0,0">
                      <w:txbxContent>
                        <w:p w:rsidR="0076533C" w:rsidRPr="009B376A" w:rsidRDefault="0076533C" w:rsidP="009E2643">
                          <w:r>
                            <w:rPr>
                              <w:color w:val="000000"/>
                              <w:lang w:val="en-US"/>
                            </w:rPr>
                            <w:t>1k</w:t>
                          </w:r>
                          <w:r w:rsidR="009B376A">
                            <w:rPr>
                              <w:color w:val="000000"/>
                            </w:rPr>
                            <w:t xml:space="preserve"> Ω</w:t>
                          </w:r>
                        </w:p>
                      </w:txbxContent>
                    </v:textbox>
                  </v:rect>
                  <v:rect id="Rectangle 288" o:spid="_x0000_s1218" style="position:absolute;left:19805;top:26695;width:1962;height:6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" filled="f" strokeweight="31e-5mm"/>
                  <v:line id="Line 289" o:spid="_x0000_s1219" style="position:absolute;flip:x;visibility:visible;mso-wrap-style:square" from="19132,27044" to="19805,270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" strokeweight="31e-5mm"/>
                  <v:line id="Line 290" o:spid="_x0000_s1220" style="position:absolute;visibility:visible;mso-wrap-style:square" from="21844,27044" to="22517,270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" strokeweight="31e-5mm"/>
                  <v:oval id="Oval 291" o:spid="_x0000_s1221" style="position:absolute;left:30505;top:9925;width:222;height:2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" fillcolor="red" strokecolor="red" strokeweight="97e-5mm"/>
                  <v:oval id="Oval 292" o:spid="_x0000_s1222" style="position:absolute;left:30505;top:26904;width:222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" fillcolor="red" strokecolor="red" strokeweight="97e-5mm"/>
                  <v:oval id="Oval 293" o:spid="_x0000_s1223" style="position:absolute;left:42024;top:9925;width:228;height:2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" fillcolor="red" strokecolor="red" strokeweight="31e-5mm"/>
                  <v:oval id="Oval 294" o:spid="_x0000_s1224" style="position:absolute;left:42024;top:26904;width:228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" fillcolor="red" strokecolor="red" strokeweight="97e-5mm"/>
                  <v:rect id="Rectangle 295" o:spid="_x0000_s1225" style="position:absolute;left:1955;top:-329;width:2921;height:28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" filled="f" stroked="f">
                    <v:textbox style="mso-fit-shape-to-text:t" inset="0,0,0,0">
                      <w:txbxContent>
                        <w:p w:rsidR="0076533C" w:rsidRDefault="0076533C" w:rsidP="009E2643">
                          <w:r>
                            <w:rPr>
                              <w:color w:val="000000"/>
                              <w:lang w:val="en-US"/>
                            </w:rPr>
                            <w:t>XBP1</w:t>
                          </w:r>
                        </w:p>
                      </w:txbxContent>
                    </v:textbox>
                  </v:rect>
                  <v:rect id="Rectangle 296" o:spid="_x0000_s1226" style="position:absolute;left:152;top:1257;width:6026;height:3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" fillcolor="#c0dcc0" strokeweight="0"/>
                  <v:rect id="Rectangle 297" o:spid="_x0000_s1227" style="position:absolute;left:603;top:1466;width:3994;height:13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" fillcolor="silver" strokecolor="white" strokeweight="0"/>
                  <v:line id="Line 298" o:spid="_x0000_s1228" style="position:absolute;visibility:visible;mso-wrap-style:square" from="825,1885" to="2413,18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" strokeweight="0"/>
                  <v:line id="Line 299" o:spid="_x0000_s1229" style="position:absolute;visibility:visible;mso-wrap-style:square" from="2787,2095" to="4070,28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" strokeweight="0"/>
                  <v:shape id="Arc 300" o:spid="_x0000_s1230" style="position:absolute;left:2374;top:1892;width:388;height:381;visibility:visible;mso-wrap-style:square;v-text-anchor:top" coordsize="20099,215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" path="m1658,-1nfc9906,634,17067,5925,20098,13623em1658,-1nsc9906,634,17067,5925,20098,13623l,21536,1658,-1xe" filled="f" strokeweight="0">
                    <v:path arrowok="t" o:extrusionok="f" o:connecttype="custom" o:connectlocs="3195,0;38735,24101;0,38100" o:connectangles="0,0,0"/>
                  </v:shape>
                  <v:line id="Line 301" o:spid="_x0000_s1231" style="position:absolute;visibility:visible;mso-wrap-style:square" from="2787,1536" to="2787,28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" strokeweight="0"/>
                  <v:oval id="Oval 302" o:spid="_x0000_s1232" style="position:absolute;left:603;top:4400;width:374;height:3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" fillcolor="#a0a0a4" strokeweight="0"/>
                  <v:line id="Line 303" o:spid="_x0000_s1233" style="position:absolute;visibility:visible;mso-wrap-style:square" from="825,4610" to="825,50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" strokeweight="31e-5mm"/>
                  <v:line id="Line 304" o:spid="_x0000_s1234" style="position:absolute;visibility:visible;mso-wrap-style:square" from="603,4121" to="1054,4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" strokeweight="0"/>
                  <v:oval id="Oval 305" o:spid="_x0000_s1235" style="position:absolute;left:1955;top:4400;width:381;height:3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" fillcolor="#a0a0a4" strokeweight="0"/>
                  <v:line id="Line 306" o:spid="_x0000_s1236" style="position:absolute;visibility:visible;mso-wrap-style:square" from="2184,4610" to="2184,50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" strokeweight="31e-5mm"/>
                  <v:line id="Line 307" o:spid="_x0000_s1237" style="position:absolute;visibility:visible;mso-wrap-style:square" from="1955,4121" to="2413,4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" strokeweight="0"/>
                  <v:oval id="Oval 308" o:spid="_x0000_s1238" style="position:absolute;left:3994;top:4400;width:374;height:3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" fillcolor="#a0a0a4" strokeweight="0"/>
                  <v:line id="Line 309" o:spid="_x0000_s1239" style="position:absolute;visibility:visible;mso-wrap-style:square" from="4216,4610" to="4216,50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" strokeweight="31e-5mm"/>
                  <v:line id="Line 310" o:spid="_x0000_s1240" style="position:absolute;visibility:visible;mso-wrap-style:square" from="3994,4121" to="4445,4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" strokeweight="0"/>
                  <v:oval id="Oval 311" o:spid="_x0000_s1241" style="position:absolute;left:5346;top:4400;width:375;height:3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" fillcolor="#a0a0a4" strokeweight="0"/>
                  <v:line id="Line 312" o:spid="_x0000_s1242" style="position:absolute;visibility:visible;mso-wrap-style:square" from="5575,4610" to="5575,50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" strokeweight="31e-5mm"/>
                  <v:line id="Line 313" o:spid="_x0000_s1243" style="position:absolute;visibility:visible;mso-wrap-style:square" from="5346,4121" to="5797,4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" strokeweight="0"/>
                  <v:line id="Line 314" o:spid="_x0000_s1244" style="position:absolute;visibility:visible;mso-wrap-style:square" from="825,3911" to="825,43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" strokeweight="0"/>
                  <v:line id="Line 315" o:spid="_x0000_s1245" style="position:absolute;visibility:visible;mso-wrap-style:square" from="4216,3911" to="4216,43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" strokeweight="0"/>
                  <v:rect id="Rectangle 316" o:spid="_x0000_s1246" style="position:absolute;left:1054;top:3003;width:895;height:21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" filled="f" stroked="f">
                    <v:textbox style="mso-fit-shape-to-text:t" inset="0,0,0,0">
                      <w:txbxContent>
                        <w:p w:rsidR="0076533C" w:rsidRDefault="0076533C" w:rsidP="009E2643">
                          <w:r>
                            <w:rPr>
                              <w:rFonts w:ascii="Arial" w:hAnsi="Arial" w:cs="Arial"/>
                              <w:color w:val="000000"/>
                              <w:sz w:val="14"/>
                              <w:szCs w:val="14"/>
                              <w:lang w:val="en-US"/>
                            </w:rPr>
                            <w:t>IN</w:t>
                          </w:r>
                        </w:p>
                      </w:txbxContent>
                    </v:textbox>
                  </v:rect>
                  <v:rect id="Rectangle 317" o:spid="_x0000_s1247" style="position:absolute;left:3994;top:3003;width:1879;height:21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" filled="f" stroked="f">
                    <v:textbox style="mso-fit-shape-to-text:t" inset="0,0,0,0">
                      <w:txbxContent>
                        <w:p w:rsidR="0076533C" w:rsidRDefault="0076533C" w:rsidP="009E2643">
                          <w:r>
                            <w:rPr>
                              <w:rFonts w:ascii="Arial" w:hAnsi="Arial" w:cs="Arial"/>
                              <w:color w:val="000000"/>
                              <w:sz w:val="14"/>
                              <w:szCs w:val="14"/>
                              <w:lang w:val="en-US"/>
                            </w:rPr>
                            <w:t>OUT</w:t>
                          </w:r>
                        </w:p>
                      </w:txbxContent>
                    </v:textbox>
                  </v:rect>
                  <v:line id="Line 318" o:spid="_x0000_s1248" style="position:absolute;visibility:visible;mso-wrap-style:square" from="825,5029" to="825,56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" strokeweight="31e-5mm"/>
                  <v:line id="Line 319" o:spid="_x0000_s1249" style="position:absolute;visibility:visible;mso-wrap-style:square" from="2184,5029" to="2184,56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" strokeweight="31e-5mm"/>
                  <v:line id="Line 320" o:spid="_x0000_s1250" style="position:absolute;visibility:visible;mso-wrap-style:square" from="4216,5029" to="4216,56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" strokeweight="31e-5mm"/>
                  <v:line id="Line 321" o:spid="_x0000_s1251" style="position:absolute;visibility:visible;mso-wrap-style:square" from="5575,5029" to="5575,56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" strokeweight="31e-5mm"/>
                  <v:line id="Line 322" o:spid="_x0000_s1252" style="position:absolute;visibility:visible;mso-wrap-style:square" from="2863,10064" to="4216,10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" strokeweight="64e-5mm"/>
                  <v:line id="Line 323" o:spid="_x0000_s1253" style="position:absolute;flip:y;visibility:visible;mso-wrap-style:square" from="3536,9436" to="3536,10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" strokeweight="31e-5mm"/>
                  <v:line id="Line 324" o:spid="_x0000_s1254" style="position:absolute;visibility:visible;mso-wrap-style:square" from="14382,32080" to="15741,32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" strokeweight="64e-5mm"/>
                  <v:line id="Line 325" o:spid="_x0000_s1255" style="position:absolute;flip:y;visibility:visible;mso-wrap-style:square" from="15062,31451" to="15062,32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" strokeweight="31e-5mm"/>
                  <v:oval id="Oval 326" o:spid="_x0000_s1256" style="position:absolute;left:14909;top:26904;width:229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" fillcolor="red" strokecolor="red" strokeweight="97e-5mm"/>
                  <v:oval id="Oval 327" o:spid="_x0000_s1257" style="position:absolute;left:3390;top:7410;width:223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" fillcolor="red" strokecolor="red" strokeweight="97e-5mm"/>
                  <v:oval id="Oval 328" o:spid="_x0000_s1258" style="position:absolute;left:24403;top:26904;width:228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" fillcolor="red" strokecolor="red" strokeweight="97e-5mm"/>
                  <v:oval id="Oval 329" o:spid="_x0000_s1259" style="position:absolute;left:15589;top:9925;width:228;height:2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" fillcolor="red" strokecolor="red" strokeweight="97e-5mm"/>
                  <v:oval id="Oval 330" o:spid="_x0000_s1260" style="position:absolute;left:26587;top:9436;width:1283;height:11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" filled="f" strokeweight="31e-5mm"/>
                  <v:line id="Line 331" o:spid="_x0000_s1261" style="position:absolute;flip:x;visibility:visible;mso-wrap-style:square" from="26587,9436" to="27940,106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" strokeweight="31e-5mm"/>
                  <v:oval id="Oval 332" o:spid="_x0000_s1262" style="position:absolute;left:26587;top:26416;width:1283;height:11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" filled="f" strokeweight="31e-5mm"/>
                  <v:line id="Line 333" o:spid="_x0000_s1263" style="position:absolute;flip:x;visibility:visible;mso-wrap-style:square" from="26587,26416" to="27940,276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" strokeweight="31e-5mm"/>
                  <v:rect id="Rectangle 334" o:spid="_x0000_s1264" style="position:absolute;left:27305;top:7543;width:1279;height:3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" filled="f" stroked="f">
                    <v:textbox style="mso-fit-shape-to-text:t" inset="0,0,0,0">
                      <w:txbxContent>
                        <w:p w:rsidR="0076533C" w:rsidRPr="00DA6813" w:rsidRDefault="0076533C" w:rsidP="009E2643">
                          <w:pPr>
                            <w:rPr>
                              <w:i/>
                              <w:sz w:val="24"/>
                              <w:szCs w:val="24"/>
                            </w:rPr>
                          </w:pPr>
                          <w:r w:rsidRPr="00DA6813">
                            <w:rPr>
                              <w:i/>
                              <w:color w:val="000000"/>
                              <w:sz w:val="24"/>
                              <w:szCs w:val="24"/>
                            </w:rPr>
                            <w:t>а</w:t>
                          </w:r>
                        </w:p>
                      </w:txbxContent>
                    </v:textbox>
                  </v:rect>
                  <v:rect id="Rectangle 335" o:spid="_x0000_s1265" style="position:absolute;left:26473;top:24935;width:1174;height:30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" filled="f" stroked="f">
                    <v:textbox style="mso-fit-shape-to-text:t" inset="0,0,0,0">
                      <w:txbxContent>
                        <w:p w:rsidR="0076533C" w:rsidRPr="00DA6813" w:rsidRDefault="0076533C" w:rsidP="009E2643">
                          <w:pPr>
                            <w:rPr>
                              <w:i/>
                              <w:sz w:val="24"/>
                              <w:szCs w:val="24"/>
                            </w:rPr>
                          </w:pPr>
                          <w:r w:rsidRPr="00DA6813">
                            <w:rPr>
                              <w:i/>
                              <w:color w:val="000000"/>
                              <w:sz w:val="24"/>
                              <w:szCs w:val="24"/>
                            </w:rPr>
                            <w:t>б</w:t>
                          </w:r>
                        </w:p>
                      </w:txbxContent>
                    </v:textbox>
                  </v:rect>
                  <v:shape id="Freeform 336" o:spid="_x0000_s1266" style="position:absolute;left:30651;top:7550;width:4070;height:2514;visibility:visible;mso-wrap-style:square;v-text-anchor:top" coordsize="641,3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" path="m641,l,,,396e" filled="f" strokecolor="red" strokeweight="97e-5mm">
                    <v:path arrowok="t" o:connecttype="custom" o:connectlocs="407035,0;0,0;0,251460" o:connectangles="0,0,0"/>
                  </v:shape>
                  <v:shape id="Freeform 337" o:spid="_x0000_s1267" style="position:absolute;left:30651;top:10064;width:4070;height:2515;visibility:visible;mso-wrap-style:square;v-text-anchor:top" coordsize="641,3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" path="m,l,396r641,e" filled="f" strokecolor="red" strokeweight="97e-5mm">
                    <v:path arrowok="t" o:connecttype="custom" o:connectlocs="0,0;0,251460;407035,251460" o:connectangles="0,0,0"/>
                  </v:shape>
                  <v:shape id="Freeform 338" o:spid="_x0000_s1268" style="position:absolute;left:30651;top:24530;width:4070;height:2514;visibility:visible;mso-wrap-style:square;v-text-anchor:top" coordsize="641,3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" path="m641,l,,,396e" filled="f" strokecolor="red" strokeweight="97e-5mm">
                    <v:path arrowok="t" o:connecttype="custom" o:connectlocs="407035,0;0,0;0,251460" o:connectangles="0,0,0"/>
                  </v:shape>
                  <v:shape id="Freeform 339" o:spid="_x0000_s1269" style="position:absolute;left:30651;top:27044;width:4070;height:2515;visibility:visible;mso-wrap-style:square;v-text-anchor:top" coordsize="641,3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" path="m,l,396r641,e" filled="f" strokecolor="red" strokeweight="97e-5mm">
                    <v:path arrowok="t" o:connecttype="custom" o:connectlocs="0,0;0,251460;407035,251460" o:connectangles="0,0,0"/>
                  </v:shape>
                  <v:shape id="Freeform 340" o:spid="_x0000_s1270" style="position:absolute;left:38112;top:7550;width:4064;height:2514;visibility:visible;mso-wrap-style:square;v-text-anchor:top" coordsize="640,3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" path="m,l640,r,396e" filled="f" strokecolor="red" strokeweight="97e-5mm">
                    <v:path arrowok="t" o:connecttype="custom" o:connectlocs="0,0;406400,0;406400,251460" o:connectangles="0,0,0"/>
                  </v:shape>
                  <v:shape id="Freeform 341" o:spid="_x0000_s1271" style="position:absolute;left:38112;top:10064;width:4064;height:2515;visibility:visible;mso-wrap-style:square;v-text-anchor:top" coordsize="640,3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" path="m640,r,396l,396e" filled="f" strokecolor="red" strokeweight="97e-5mm">
                    <v:path arrowok="t" o:connecttype="custom" o:connectlocs="406400,0;406400,251460;0,251460" o:connectangles="0,0,0"/>
                  </v:shape>
                  <v:shape id="Freeform 342" o:spid="_x0000_s1272" style="position:absolute;left:38112;top:24530;width:4064;height:2514;visibility:visible;mso-wrap-style:square;v-text-anchor:top" coordsize="640,3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" path="m,l640,r,396e" filled="f" strokecolor="red" strokeweight="97e-5mm">
                    <v:path arrowok="t" o:connecttype="custom" o:connectlocs="0,0;406400,0;406400,251460" o:connectangles="0,0,0"/>
                  </v:shape>
                  <v:shape id="Freeform 343" o:spid="_x0000_s1273" style="position:absolute;left:38112;top:27044;width:4064;height:2515;visibility:visible;mso-wrap-style:square;v-text-anchor:top" coordsize="640,3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" path="m640,r,396l,396e" filled="f" strokecolor="red" strokeweight="97e-5mm">
                    <v:path arrowok="t" o:connecttype="custom" o:connectlocs="406400,0;406400,251460;0,251460" o:connectangles="0,0,0"/>
                  </v:shape>
                  <v:shape id="Freeform 344" o:spid="_x0000_s1274" style="position:absolute;left:42176;top:10064;width:5423;height:16980;visibility:visible;mso-wrap-style:square;v-text-anchor:top" coordsize="854,26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" path="m,l854,r,2674l,2674e" filled="f" strokecolor="red" strokeweight="97e-5mm">
                    <v:path arrowok="t" o:connecttype="custom" o:connectlocs="0,0;542290,0;542290,1697990;0,1697990" o:connectangles="0,0,0,0"/>
                  </v:shape>
                  <v:line id="Line 345" o:spid="_x0000_s1275" style="position:absolute;flip:x;visibility:visible;mso-wrap-style:square" from="15062,27044" to="19132,270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" strokecolor="red" strokeweight="97e-5mm"/>
                  <v:line id="Line 346" o:spid="_x0000_s1276" style="position:absolute;flip:y;visibility:visible;mso-wrap-style:square" from="15062,19500" to="15062,270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" strokecolor="red" strokeweight="97e-5mm"/>
                  <v:line id="Line 347" o:spid="_x0000_s1277" style="position:absolute;flip:y;visibility:visible;mso-wrap-style:square" from="15062,27044" to="15062,314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" strokeweight="97e-5mm"/>
                  <v:shape id="Freeform 348" o:spid="_x0000_s1278" style="position:absolute;left:2184;top:5657;width:1352;height:1893;visibility:visible;mso-wrap-style:square;v-text-anchor:top" coordsize="213,2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" path="m,l,298r213,e" filled="f" strokeweight="97e-5mm">
                    <v:path arrowok="t" o:connecttype="custom" o:connectlocs="0,0;0,189230;135255,189230" o:connectangles="0,0,0"/>
                  </v:shape>
                  <v:shape id="Freeform 349" o:spid="_x0000_s1279" style="position:absolute;left:3536;top:5657;width:2039;height:1893;visibility:visible;mso-wrap-style:square;v-text-anchor:top" coordsize="321,2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" path="m,298r321,l321,e" filled="f" strokeweight="97e-5mm">
                    <v:path arrowok="t" o:connecttype="custom" o:connectlocs="0,189230;203835,189230;203835,0" o:connectangles="0,0,0"/>
                  </v:shape>
                  <v:line id="Line 350" o:spid="_x0000_s1280" style="position:absolute;flip:y;visibility:visible;mso-wrap-style:square" from="3536,7550" to="3536,94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" strokeweight="97e-5mm"/>
                  <v:line id="Line 351" o:spid="_x0000_s1281" style="position:absolute;visibility:visible;mso-wrap-style:square" from="22517,27044" to="24555,270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" strokecolor="red" strokeweight="97e-5mm"/>
                  <v:line id="Line 352" o:spid="_x0000_s1282" style="position:absolute;visibility:visible;mso-wrap-style:square" from="24555,27044" to="30651,270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" strokecolor="red" strokeweight="97e-5mm"/>
                  <v:shape id="Freeform 353" o:spid="_x0000_s1283" style="position:absolute;left:825;top:5657;width:23730;height:27680;visibility:visible;mso-wrap-style:square;v-text-anchor:top" coordsize="3737,43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" path="m,l,4359r3737,l3737,3368e" filled="f" strokecolor="blue" strokeweight="97e-5mm">
                    <v:path arrowok="t" o:connecttype="custom" o:connectlocs="0,0;0,2767965;2372995,2767965;2372995,2138680" o:connectangles="0,0,0,0"/>
                  </v:shape>
                  <v:shape id="Freeform 354" o:spid="_x0000_s1284" style="position:absolute;left:15062;top:10064;width:679;height:5658;visibility:visible;mso-wrap-style:square;v-text-anchor:top" coordsize="107,8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" path="m,891l,,107,e" filled="f" strokecolor="red" strokeweight="97e-5mm">
                    <v:path arrowok="t" o:connecttype="custom" o:connectlocs="0,565785;0,0;67945,0" o:connectangles="0,0,0"/>
                  </v:shape>
                  <v:line id="Line 355" o:spid="_x0000_s1285" style="position:absolute;visibility:visible;mso-wrap-style:square" from="15741,10064" to="30651,10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" strokecolor="red" strokeweight="97e-5mm"/>
                  <v:shape id="Freeform 356" o:spid="_x0000_s1286" style="position:absolute;left:4216;top:5657;width:11525;height:4407;visibility:visible;mso-wrap-style:square;v-text-anchor:top" coordsize="1815,6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" path="m,l,100r1815,l1815,694e" filled="f" strokecolor="#c000c0" strokeweight="97e-5mm">
                    <v:path arrowok="t" o:connecttype="custom" o:connectlocs="0,0;0,63500;1152525,63500;1152525,440690" o:connectangles="0,0,0,0"/>
                  </v:shap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 668" o:spid="_x0000_s1287" type="#_x0000_t202" style="position:absolute;left:17819;top:35403;width:11566;height:32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" filled="f" stroked="f" strokeweight=".5pt">
                  <v:textbox>
                    <w:txbxContent>
                      <w:p w:rsidR="0076533C" w:rsidRDefault="0076533C" w:rsidP="00764E98">
                        <w:pPr>
                          <w:spacing w:after="0" w:line="240" w:lineRule="auto"/>
                          <w:jc w:val="center"/>
                        </w:pPr>
                        <w:r w:rsidRPr="009E2643">
                          <w:rPr>
                            <w:rFonts w:ascii="Times New Roman" w:eastAsia="Times New Roman" w:hAnsi="Times New Roman" w:cs="Times New Roman"/>
                            <w:sz w:val="28"/>
                            <w:szCs w:val="28"/>
                            <w:lang w:eastAsia="ru-RU"/>
                          </w:rPr>
                          <w:t>Рис. 4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9E2643" w:rsidRPr="009E2643" w:rsidRDefault="008F218A" w:rsidP="009E2643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</w:t>
      </w:r>
      <w:r w:rsidR="009E2643" w:rsidRPr="009E264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ойным щелчком левой клавиши мыши откройте лицевую панель </w:t>
      </w:r>
      <w:r w:rsidR="009E2643" w:rsidRPr="009E2643">
        <w:rPr>
          <w:rFonts w:ascii="Times New Roman" w:eastAsia="Times New Roman" w:hAnsi="Times New Roman" w:cs="Times New Roman"/>
          <w:i/>
          <w:sz w:val="28"/>
          <w:szCs w:val="20"/>
          <w:lang w:val="en-US" w:eastAsia="ru-RU"/>
        </w:rPr>
        <w:t>Bode</w:t>
      </w:r>
      <w:r w:rsidR="009E2643" w:rsidRPr="009E2643">
        <w:rPr>
          <w:rFonts w:ascii="Times New Roman" w:eastAsia="Times New Roman" w:hAnsi="Times New Roman" w:cs="Times New Roman"/>
          <w:i/>
          <w:sz w:val="28"/>
          <w:szCs w:val="20"/>
          <w:lang w:eastAsia="ru-RU"/>
        </w:rPr>
        <w:t xml:space="preserve"> </w:t>
      </w:r>
      <w:r w:rsidR="009E2643" w:rsidRPr="009E2643">
        <w:rPr>
          <w:rFonts w:ascii="Times New Roman" w:eastAsia="Times New Roman" w:hAnsi="Times New Roman" w:cs="Times New Roman"/>
          <w:i/>
          <w:sz w:val="28"/>
          <w:szCs w:val="20"/>
          <w:lang w:val="en-US" w:eastAsia="ru-RU"/>
        </w:rPr>
        <w:t>Plotter</w:t>
      </w:r>
      <w:r w:rsidR="009E2643"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="009E2643" w:rsidRPr="009E264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 установите для снятия АЧХ в режиме </w:t>
      </w:r>
      <w:proofErr w:type="spellStart"/>
      <w:r w:rsidR="009E2643" w:rsidRPr="009E2643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Magnitude</w:t>
      </w:r>
      <w:proofErr w:type="spellEnd"/>
      <w:r w:rsidR="009E2643" w:rsidRPr="009E264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 горизонтали </w:t>
      </w:r>
      <w:r w:rsidR="009E2643" w:rsidRPr="009E264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</w:t>
      </w:r>
      <w:r w:rsidR="0076533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 </w:t>
      </w:r>
      <w:r w:rsidR="009E2643" w:rsidRPr="009E2643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 w:rsidR="0076533C"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  <w:r w:rsidR="009E2643" w:rsidRPr="009E2643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="007A5ADA"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  <w:r w:rsidR="009E2643" w:rsidRPr="009E264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Гц, </w:t>
      </w:r>
      <w:r w:rsidR="009E2643" w:rsidRPr="009E264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</w:t>
      </w:r>
      <w:r w:rsidR="0076533C">
        <w:rPr>
          <w:rFonts w:ascii="Times New Roman" w:eastAsia="Times New Roman" w:hAnsi="Times New Roman" w:cs="Times New Roman"/>
          <w:sz w:val="28"/>
          <w:szCs w:val="28"/>
          <w:lang w:eastAsia="ru-RU"/>
        </w:rPr>
        <w:t> = </w:t>
      </w:r>
      <w:r w:rsidR="009E2643" w:rsidRPr="009E2643">
        <w:rPr>
          <w:rFonts w:ascii="Times New Roman" w:eastAsia="Times New Roman" w:hAnsi="Times New Roman" w:cs="Times New Roman"/>
          <w:sz w:val="28"/>
          <w:szCs w:val="28"/>
          <w:lang w:eastAsia="ru-RU"/>
        </w:rPr>
        <w:t>10</w:t>
      </w:r>
      <w:r w:rsidR="007A5ADA"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  <w:r w:rsidR="009E2643" w:rsidRPr="009E264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Гц, </w:t>
      </w:r>
      <w:r w:rsidR="009E2643" w:rsidRPr="009E264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in</w:t>
      </w:r>
      <w:r w:rsidR="009E2643" w:rsidRPr="009E264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по вертикали </w:t>
      </w:r>
      <w:r w:rsidR="009E2643" w:rsidRPr="009E264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in</w:t>
      </w:r>
      <w:r w:rsidR="009E2643" w:rsidRPr="009E264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="009E2643" w:rsidRPr="009E264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</w:t>
      </w:r>
      <w:r w:rsidR="0076533C"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  <w:r w:rsidR="009E2643" w:rsidRPr="009E2643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 w:rsidR="0076533C"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  <w:r w:rsidR="009E2643" w:rsidRPr="009E264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0, </w:t>
      </w:r>
      <w:r w:rsidR="009E2643" w:rsidRPr="009E264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</w:t>
      </w:r>
      <w:r w:rsidR="0076533C">
        <w:rPr>
          <w:rFonts w:ascii="Times New Roman" w:eastAsia="Times New Roman" w:hAnsi="Times New Roman" w:cs="Times New Roman"/>
          <w:sz w:val="28"/>
          <w:szCs w:val="28"/>
          <w:lang w:eastAsia="ru-RU"/>
        </w:rPr>
        <w:t> = </w:t>
      </w:r>
      <w:r w:rsidR="009E2643" w:rsidRPr="009E264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0. Передвигая измерительный курсор </w:t>
      </w:r>
      <w:r w:rsidR="009E2643" w:rsidRPr="009E2643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05105" cy="132715"/>
            <wp:effectExtent l="0" t="0" r="4445" b="635"/>
            <wp:docPr id="256" name="Рисунок 256" descr="Измирительный курсор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5" descr="Измирительный курсор1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05" cy="132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E2643" w:rsidRPr="009E2643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05105" cy="146050"/>
            <wp:effectExtent l="0" t="0" r="4445" b="6350"/>
            <wp:docPr id="255" name="Рисунок 255" descr="Измирительный курсор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6" descr="Измирительный курсор2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05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E2643" w:rsidRPr="009E264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определите резонансные частоты </w:t>
      </w:r>
      <w:r w:rsidR="009E2643" w:rsidRPr="009E2643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20" w:dyaOrig="380">
          <v:shape id="_x0000_i1087" type="#_x0000_t75" style="width:21.5pt;height:18.5pt" o:ole="">
            <v:imagedata r:id="rId125" o:title=""/>
          </v:shape>
          <o:OLEObject Type="Embed" ProgID="Equation.DSMT4" ShapeID="_x0000_i1087" DrawAspect="Content" ObjectID="_1669322163" r:id="rId126"/>
        </w:object>
      </w:r>
      <w:r w:rsidR="009E2643" w:rsidRPr="009E2643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="009E2643" w:rsidRPr="009E2643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20" w:dyaOrig="380">
          <v:shape id="_x0000_i1088" type="#_x0000_t75" style="width:21.5pt;height:18.5pt" o:ole="">
            <v:imagedata r:id="rId127" o:title=""/>
          </v:shape>
          <o:OLEObject Type="Embed" ProgID="Equation.DSMT4" ShapeID="_x0000_i1088" DrawAspect="Content" ObjectID="_1669322164" r:id="rId128"/>
        </w:object>
      </w:r>
      <w:r w:rsidR="009E2643" w:rsidRPr="009E2643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="009E2643" w:rsidRPr="009E2643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60" w:dyaOrig="380">
          <v:shape id="_x0000_i1089" type="#_x0000_t75" style="width:23.5pt;height:18.5pt" o:ole="">
            <v:imagedata r:id="rId129" o:title=""/>
          </v:shape>
          <o:OLEObject Type="Embed" ProgID="Equation.DSMT4" ShapeID="_x0000_i1089" DrawAspect="Content" ObjectID="_1669322165" r:id="rId130"/>
        </w:object>
      </w:r>
      <w:r w:rsidR="009E2643" w:rsidRPr="009E2643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9E2643" w:rsidRDefault="009E2643" w:rsidP="009E2643">
      <w:pPr>
        <w:tabs>
          <w:tab w:val="left" w:pos="567"/>
          <w:tab w:val="center" w:pos="4680"/>
          <w:tab w:val="right" w:pos="9360"/>
        </w:tabs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Установите</w:t>
      </w:r>
      <w:r w:rsidR="0076533C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максимальную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частоту </w:t>
      </w:r>
      <w:r w:rsidRPr="009E2643">
        <w:rPr>
          <w:rFonts w:ascii="Times New Roman" w:eastAsia="Times New Roman" w:hAnsi="Times New Roman" w:cs="Times New Roman"/>
          <w:sz w:val="28"/>
          <w:szCs w:val="20"/>
          <w:lang w:val="en-US" w:eastAsia="ru-RU"/>
        </w:rPr>
        <w:t>F</w:t>
      </w:r>
      <w:r w:rsidR="007A5ADA">
        <w:rPr>
          <w:rFonts w:ascii="Times New Roman" w:eastAsia="Times New Roman" w:hAnsi="Times New Roman" w:cs="Times New Roman"/>
          <w:sz w:val="28"/>
          <w:szCs w:val="20"/>
          <w:lang w:eastAsia="ru-RU"/>
        </w:rPr>
        <w:t> = 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4</w:t>
      </w:r>
      <w:r w:rsidR="007A5ADA">
        <w:rPr>
          <w:rFonts w:ascii="Times New Roman" w:eastAsia="Times New Roman" w:hAnsi="Times New Roman" w:cs="Times New Roman"/>
          <w:sz w:val="28"/>
          <w:szCs w:val="20"/>
          <w:lang w:eastAsia="ru-RU"/>
        </w:rPr>
        <w:t> 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кГц и снимите</w:t>
      </w:r>
      <w:r w:rsidR="0076533C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данные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график</w:t>
      </w:r>
      <w:r w:rsidR="0076533C">
        <w:rPr>
          <w:rFonts w:ascii="Times New Roman" w:eastAsia="Times New Roman" w:hAnsi="Times New Roman" w:cs="Times New Roman"/>
          <w:sz w:val="28"/>
          <w:szCs w:val="20"/>
          <w:lang w:eastAsia="ru-RU"/>
        </w:rPr>
        <w:t>а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вблизи </w:t>
      </w:r>
      <w:r w:rsidRPr="009E2643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20" w:dyaOrig="380">
          <v:shape id="_x0000_i1090" type="#_x0000_t75" style="width:21.5pt;height:18.5pt" o:ole="">
            <v:imagedata r:id="rId125" o:title=""/>
          </v:shape>
          <o:OLEObject Type="Embed" ProgID="Equation.DSMT4" ShapeID="_x0000_i1090" DrawAspect="Content" ObjectID="_1669322166" r:id="rId131"/>
        </w:object>
      </w:r>
      <w:r w:rsidRPr="009E264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зафиксировав частоты и значения АЧХ (</w:t>
      </w:r>
      <w:r w:rsidRPr="009E2643">
        <w:rPr>
          <w:rFonts w:ascii="Times New Roman" w:eastAsia="Times New Roman" w:hAnsi="Times New Roman" w:cs="Times New Roman"/>
          <w:position w:val="-18"/>
          <w:sz w:val="28"/>
          <w:szCs w:val="20"/>
          <w:lang w:eastAsia="ru-RU"/>
        </w:rPr>
        <w:object w:dxaOrig="1120" w:dyaOrig="440">
          <v:shape id="_x0000_i1091" type="#_x0000_t75" style="width:56.5pt;height:22.5pt" o:ole="">
            <v:imagedata r:id="rId132" o:title=""/>
          </v:shape>
          <o:OLEObject Type="Embed" ProgID="Equation.DSMT4" ShapeID="_x0000_i1091" DrawAspect="Content" ObjectID="_1669322167" r:id="rId133"/>
        </w:objec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) на пересечении кривой и сетки </w:t>
      </w:r>
      <w:r w:rsidR="00453F99">
        <w:rPr>
          <w:rFonts w:ascii="Times New Roman" w:eastAsia="Times New Roman" w:hAnsi="Times New Roman" w:cs="Times New Roman"/>
          <w:sz w:val="28"/>
          <w:szCs w:val="20"/>
          <w:lang w:eastAsia="ru-RU"/>
        </w:rPr>
        <w:t>диаграммы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. Затем включите </w:t>
      </w:r>
      <w:r w:rsidRPr="009E2643">
        <w:rPr>
          <w:rFonts w:ascii="Times New Roman" w:eastAsia="Times New Roman" w:hAnsi="Times New Roman" w:cs="Times New Roman"/>
          <w:sz w:val="28"/>
          <w:szCs w:val="20"/>
          <w:lang w:val="en-US" w:eastAsia="ru-RU"/>
        </w:rPr>
        <w:t>F</w:t>
      </w:r>
      <w:r w:rsidR="007A5ADA">
        <w:rPr>
          <w:rFonts w:ascii="Times New Roman" w:eastAsia="Times New Roman" w:hAnsi="Times New Roman" w:cs="Times New Roman"/>
          <w:sz w:val="28"/>
          <w:szCs w:val="20"/>
          <w:lang w:eastAsia="ru-RU"/>
        </w:rPr>
        <w:t> 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=</w:t>
      </w:r>
      <w:r w:rsidR="007A5ADA">
        <w:rPr>
          <w:rFonts w:ascii="Times New Roman" w:eastAsia="Times New Roman" w:hAnsi="Times New Roman" w:cs="Times New Roman"/>
          <w:sz w:val="28"/>
          <w:szCs w:val="20"/>
          <w:lang w:eastAsia="ru-RU"/>
        </w:rPr>
        <w:t> 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10</w:t>
      </w:r>
      <w:r w:rsidR="007A5ADA">
        <w:rPr>
          <w:rFonts w:ascii="Times New Roman" w:eastAsia="Times New Roman" w:hAnsi="Times New Roman" w:cs="Times New Roman"/>
          <w:sz w:val="28"/>
          <w:szCs w:val="20"/>
          <w:lang w:eastAsia="ru-RU"/>
        </w:rPr>
        <w:t> 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кГц и снимите остальную часть АЧХ вблизи </w:t>
      </w:r>
      <w:r w:rsidRPr="009E2643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60" w:dyaOrig="380">
          <v:shape id="_x0000_i1092" type="#_x0000_t75" style="width:23.5pt;height:18.5pt" o:ole="">
            <v:imagedata r:id="rId129" o:title=""/>
          </v:shape>
          <o:OLEObject Type="Embed" ProgID="Equation.DSMT4" ShapeID="_x0000_i1092" DrawAspect="Content" ObjectID="_1669322168" r:id="rId134"/>
        </w:objec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. Результаты всех измерений занесите в табл.</w:t>
      </w:r>
      <w:r w:rsidR="007A5ADA">
        <w:rPr>
          <w:rFonts w:ascii="Times New Roman" w:eastAsia="Times New Roman" w:hAnsi="Times New Roman" w:cs="Times New Roman"/>
          <w:sz w:val="28"/>
          <w:szCs w:val="20"/>
          <w:lang w:eastAsia="ru-RU"/>
        </w:rPr>
        <w:t> 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1. Включите кнопку </w:t>
      </w:r>
      <w:r w:rsidRPr="009E2643">
        <w:rPr>
          <w:rFonts w:ascii="Times New Roman" w:eastAsia="Times New Roman" w:hAnsi="Times New Roman" w:cs="Times New Roman"/>
          <w:i/>
          <w:sz w:val="28"/>
          <w:szCs w:val="20"/>
          <w:lang w:val="en-US" w:eastAsia="ru-RU"/>
        </w:rPr>
        <w:t>Phase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и снимите таким же образом ФЧХ 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sym w:font="Symbol" w:char="006A"/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(</w:t>
      </w:r>
      <w:r w:rsidRPr="009E2643">
        <w:rPr>
          <w:rFonts w:ascii="Times New Roman" w:eastAsia="Times New Roman" w:hAnsi="Times New Roman" w:cs="Times New Roman"/>
          <w:i/>
          <w:sz w:val="28"/>
          <w:szCs w:val="20"/>
          <w:lang w:val="en-US" w:eastAsia="ru-RU"/>
        </w:rPr>
        <w:t>f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). Обязательно зафиксируйте минимальные при изменении знака и максимальные значения функции 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sym w:font="Symbol" w:char="006A"/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(</w:t>
      </w:r>
      <w:r w:rsidRPr="009E2643">
        <w:rPr>
          <w:rFonts w:ascii="Times New Roman" w:eastAsia="Times New Roman" w:hAnsi="Times New Roman" w:cs="Times New Roman"/>
          <w:i/>
          <w:sz w:val="28"/>
          <w:szCs w:val="20"/>
          <w:lang w:val="en-US" w:eastAsia="ru-RU"/>
        </w:rPr>
        <w:t>f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) во всем диапазоне частот. Рассчитайте зависимость </w:t>
      </w:r>
      <w:r w:rsidRPr="009E2643">
        <w:rPr>
          <w:rFonts w:ascii="Times New Roman" w:eastAsia="Times New Roman" w:hAnsi="Times New Roman" w:cs="Times New Roman"/>
          <w:position w:val="-16"/>
          <w:sz w:val="28"/>
          <w:szCs w:val="20"/>
          <w:lang w:eastAsia="ru-RU"/>
        </w:rPr>
        <w:object w:dxaOrig="900" w:dyaOrig="460">
          <v:shape id="_x0000_i1093" type="#_x0000_t75" style="width:44.5pt;height:23.5pt" o:ole="">
            <v:imagedata r:id="rId135" o:title=""/>
          </v:shape>
          <o:OLEObject Type="Embed" ProgID="Equation.DSMT4" ShapeID="_x0000_i1093" DrawAspect="Content" ObjectID="_1669322169" r:id="rId136"/>
        </w:objec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</w:p>
    <w:p w:rsidR="00412E7B" w:rsidRDefault="00412E7B" w:rsidP="009E2643">
      <w:pPr>
        <w:tabs>
          <w:tab w:val="left" w:pos="567"/>
          <w:tab w:val="center" w:pos="4680"/>
          <w:tab w:val="right" w:pos="9360"/>
        </w:tabs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9E2643" w:rsidRPr="009E2643" w:rsidRDefault="009E2643" w:rsidP="009E2643">
      <w:pPr>
        <w:spacing w:after="0" w:line="240" w:lineRule="auto"/>
        <w:jc w:val="right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9E2643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Таблица 1</w:t>
      </w:r>
    </w:p>
    <w:tbl>
      <w:tblPr>
        <w:tblW w:w="0" w:type="auto"/>
        <w:tblInd w:w="23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18"/>
        <w:gridCol w:w="1507"/>
        <w:gridCol w:w="1183"/>
        <w:gridCol w:w="1008"/>
      </w:tblGrid>
      <w:tr w:rsidR="009E2643" w:rsidRPr="009E2643" w:rsidTr="0076533C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2643" w:rsidRPr="009E2643" w:rsidRDefault="009E2643" w:rsidP="009E26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E2643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f</w:t>
            </w:r>
            <w:r w:rsidRPr="009E264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кГц</w:t>
            </w:r>
          </w:p>
        </w:tc>
        <w:tc>
          <w:tcPr>
            <w:tcW w:w="1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2643" w:rsidRPr="009E2643" w:rsidRDefault="009E2643" w:rsidP="009E26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</w:pPr>
            <w:r w:rsidRPr="009E2643">
              <w:rPr>
                <w:rFonts w:ascii="Times New Roman" w:eastAsia="Times New Roman" w:hAnsi="Times New Roman" w:cs="Times New Roman"/>
                <w:position w:val="-16"/>
                <w:sz w:val="24"/>
                <w:szCs w:val="24"/>
                <w:lang w:eastAsia="ru-RU"/>
              </w:rPr>
              <w:object w:dxaOrig="980" w:dyaOrig="400">
                <v:shape id="_x0000_i1094" type="#_x0000_t75" style="width:49.5pt;height:20.5pt" o:ole="">
                  <v:imagedata r:id="rId137" o:title=""/>
                </v:shape>
                <o:OLEObject Type="Embed" ProgID="Equation.DSMT4" ShapeID="_x0000_i1094" DrawAspect="Content" ObjectID="_1669322170" r:id="rId138"/>
              </w:object>
            </w:r>
            <w:r w:rsidRPr="009E2643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 xml:space="preserve"> 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2643" w:rsidRPr="009E2643" w:rsidRDefault="009E2643" w:rsidP="009E26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E264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sym w:font="Symbol" w:char="006A"/>
            </w:r>
            <w:r w:rsidRPr="009E264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…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2643" w:rsidRPr="009E2643" w:rsidRDefault="009E2643" w:rsidP="009E26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E264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|</w:t>
            </w:r>
            <w:r w:rsidRPr="009E2643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Z</w:t>
            </w:r>
            <w:r w:rsidRPr="009E264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|, кОм</w:t>
            </w:r>
          </w:p>
        </w:tc>
      </w:tr>
      <w:tr w:rsidR="009E2643" w:rsidRPr="009E2643" w:rsidTr="0076533C">
        <w:trPr>
          <w:trHeight w:val="179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2643" w:rsidRPr="009E2643" w:rsidRDefault="009E2643" w:rsidP="009E26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2643" w:rsidRPr="009E2643" w:rsidRDefault="009E2643" w:rsidP="009E26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2643" w:rsidRPr="009E2643" w:rsidRDefault="009E2643" w:rsidP="009E26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2643" w:rsidRPr="009E2643" w:rsidRDefault="009E2643" w:rsidP="009E26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764E98" w:rsidRDefault="00764E98" w:rsidP="009E2643">
      <w:pPr>
        <w:tabs>
          <w:tab w:val="left" w:pos="567"/>
          <w:tab w:val="center" w:pos="4680"/>
          <w:tab w:val="right" w:pos="9360"/>
        </w:tabs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9E2643" w:rsidRDefault="009E2643" w:rsidP="009E2643">
      <w:pPr>
        <w:tabs>
          <w:tab w:val="left" w:pos="567"/>
          <w:tab w:val="center" w:pos="4680"/>
          <w:tab w:val="right" w:pos="9360"/>
        </w:tabs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Постройте графики АЧХ и ФЧХ, сравните их с полученными качественно при подготовке к работе.</w:t>
      </w:r>
    </w:p>
    <w:p w:rsidR="0076533C" w:rsidRDefault="0076533C" w:rsidP="009E2643">
      <w:pPr>
        <w:tabs>
          <w:tab w:val="left" w:pos="567"/>
          <w:tab w:val="center" w:pos="4680"/>
          <w:tab w:val="right" w:pos="9360"/>
        </w:tabs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9E2643" w:rsidRPr="009E2643" w:rsidRDefault="009E2643" w:rsidP="009E2643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b/>
          <w:i/>
          <w:sz w:val="28"/>
          <w:szCs w:val="20"/>
          <w:lang w:eastAsia="ru-RU"/>
        </w:rPr>
      </w:pPr>
      <w:r w:rsidRPr="009E2643">
        <w:rPr>
          <w:rFonts w:ascii="Times New Roman" w:eastAsia="Times New Roman" w:hAnsi="Times New Roman" w:cs="Times New Roman"/>
          <w:b/>
          <w:i/>
          <w:sz w:val="28"/>
          <w:szCs w:val="20"/>
          <w:lang w:eastAsia="ru-RU"/>
        </w:rPr>
        <w:lastRenderedPageBreak/>
        <w:t xml:space="preserve">2.2. Исследование частотных характеристик </w:t>
      </w:r>
      <w:r w:rsidRPr="009E2643">
        <w:rPr>
          <w:rFonts w:ascii="Times New Roman" w:eastAsia="Times New Roman" w:hAnsi="Times New Roman" w:cs="Times New Roman"/>
          <w:b/>
          <w:i/>
          <w:sz w:val="28"/>
          <w:szCs w:val="20"/>
          <w:lang w:val="en-US" w:eastAsia="ru-RU"/>
        </w:rPr>
        <w:t>RLC</w:t>
      </w:r>
      <w:r w:rsidRPr="009E2643">
        <w:rPr>
          <w:rFonts w:ascii="Times New Roman" w:eastAsia="Times New Roman" w:hAnsi="Times New Roman" w:cs="Times New Roman"/>
          <w:b/>
          <w:i/>
          <w:sz w:val="28"/>
          <w:szCs w:val="20"/>
          <w:lang w:eastAsia="ru-RU"/>
        </w:rPr>
        <w:t>- двухполюсника, в котором резонанс возможен</w:t>
      </w:r>
    </w:p>
    <w:p w:rsidR="009E2643" w:rsidRDefault="009E2643" w:rsidP="009E2643">
      <w:pPr>
        <w:tabs>
          <w:tab w:val="left" w:pos="567"/>
          <w:tab w:val="center" w:pos="4680"/>
          <w:tab w:val="right" w:pos="9360"/>
        </w:tabs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Откройте схе</w:t>
      </w:r>
      <w:r w:rsidR="004960F8">
        <w:rPr>
          <w:rFonts w:ascii="Times New Roman" w:eastAsia="Times New Roman" w:hAnsi="Times New Roman" w:cs="Times New Roman"/>
          <w:sz w:val="28"/>
          <w:szCs w:val="20"/>
          <w:lang w:eastAsia="ru-RU"/>
        </w:rPr>
        <w:t>му 2 цепи, изображенную на рис. 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5. Используйте тот из резисторов, при котором на основании расчета по формуле (3) возможен резонанс.</w:t>
      </w:r>
    </w:p>
    <w:p w:rsidR="006248D2" w:rsidRPr="009E2643" w:rsidRDefault="006248D2" w:rsidP="009E2643">
      <w:pPr>
        <w:tabs>
          <w:tab w:val="left" w:pos="567"/>
          <w:tab w:val="center" w:pos="4680"/>
          <w:tab w:val="right" w:pos="9360"/>
        </w:tabs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0"/>
          <w:lang w:eastAsia="ru-RU"/>
        </w:rPr>
        <mc:AlternateContent>
          <mc:Choice Requires="wpc">
            <w:drawing>
              <wp:inline distT="0" distB="0" distL="0" distR="0" wp14:anchorId="19B1DD97" wp14:editId="578EA7D2">
                <wp:extent cx="5486400" cy="3833717"/>
                <wp:effectExtent l="0" t="0" r="0" b="0"/>
                <wp:docPr id="669" name="Полотно 66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670" name="Рисунок 670"/>
                          <pic:cNvPicPr/>
                        </pic:nvPicPr>
                        <pic:blipFill>
                          <a:blip r:embed="rId1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33108" y="0"/>
                            <a:ext cx="5214620" cy="3672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671" name="Надпись 671"/>
                        <wps:cNvSpPr txBox="1"/>
                        <wps:spPr>
                          <a:xfrm>
                            <a:off x="1969477" y="3391877"/>
                            <a:ext cx="1336431" cy="4064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248D2" w:rsidRDefault="006248D2" w:rsidP="006248D2">
                              <w:pPr>
                                <w:tabs>
                                  <w:tab w:val="left" w:pos="708"/>
                                  <w:tab w:val="center" w:pos="4680"/>
                                  <w:tab w:val="right" w:pos="9360"/>
                                </w:tabs>
                                <w:spacing w:after="0" w:line="288" w:lineRule="auto"/>
                                <w:jc w:val="center"/>
                              </w:pPr>
                              <w:r w:rsidRPr="009E2643">
                                <w:rPr>
                                  <w:rFonts w:ascii="Times New Roman" w:eastAsia="Times New Roman" w:hAnsi="Times New Roman" w:cs="Times New Roman"/>
                                  <w:sz w:val="28"/>
                                  <w:szCs w:val="28"/>
                                  <w:lang w:eastAsia="ru-RU"/>
                                </w:rPr>
                                <w:t>Рис.</w:t>
                              </w:r>
                              <w:r>
                                <w:rPr>
                                  <w:rFonts w:ascii="Times New Roman" w:eastAsia="Times New Roman" w:hAnsi="Times New Roman" w:cs="Times New Roman"/>
                                  <w:sz w:val="28"/>
                                  <w:szCs w:val="28"/>
                                  <w:lang w:eastAsia="ru-RU"/>
                                </w:rPr>
                                <w:t xml:space="preserve"> </w:t>
                              </w:r>
                              <w:r w:rsidRPr="009E2643">
                                <w:rPr>
                                  <w:rFonts w:ascii="Times New Roman" w:eastAsia="Times New Roman" w:hAnsi="Times New Roman" w:cs="Times New Roman"/>
                                  <w:sz w:val="28"/>
                                  <w:szCs w:val="28"/>
                                  <w:lang w:eastAsia="ru-RU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9B1DD97" id="Полотно 669" o:spid="_x0000_s1288" editas="canvas" style="width:6in;height:301.85pt;mso-position-horizontal-relative:char;mso-position-vertical-relative:line" coordsize="54864,3833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">
                <v:shape id="_x0000_s1289" type="#_x0000_t75" style="position:absolute;width:54864;height:38334;visibility:visible;mso-wrap-style:square">
                  <v:fill o:detectmouseclick="t"/>
                  <v:path o:connecttype="none"/>
                </v:shape>
                <v:shape id="Рисунок 670" o:spid="_x0000_s1290" type="#_x0000_t75" style="position:absolute;left:1331;width:52146;height:3672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">
                  <v:imagedata r:id="rId140" o:title=""/>
                </v:shape>
                <v:shape id="Надпись 671" o:spid="_x0000_s1291" type="#_x0000_t202" style="position:absolute;left:19694;top:33918;width:13365;height:40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" fillcolor="white [3201]" stroked="f" strokeweight=".5pt">
                  <v:textbox>
                    <w:txbxContent>
                      <w:p w:rsidR="006248D2" w:rsidRDefault="006248D2" w:rsidP="006248D2">
                        <w:pPr>
                          <w:tabs>
                            <w:tab w:val="left" w:pos="708"/>
                            <w:tab w:val="center" w:pos="4680"/>
                            <w:tab w:val="right" w:pos="9360"/>
                          </w:tabs>
                          <w:spacing w:after="0" w:line="288" w:lineRule="auto"/>
                          <w:jc w:val="center"/>
                        </w:pPr>
                        <w:r w:rsidRPr="009E2643">
                          <w:rPr>
                            <w:rFonts w:ascii="Times New Roman" w:eastAsia="Times New Roman" w:hAnsi="Times New Roman" w:cs="Times New Roman"/>
                            <w:sz w:val="28"/>
                            <w:szCs w:val="28"/>
                            <w:lang w:eastAsia="ru-RU"/>
                          </w:rPr>
                          <w:t>Рис.</w:t>
                        </w:r>
                        <w:r>
                          <w:rPr>
                            <w:rFonts w:ascii="Times New Roman" w:eastAsia="Times New Roman" w:hAnsi="Times New Roman" w:cs="Times New Roman"/>
                            <w:sz w:val="28"/>
                            <w:szCs w:val="28"/>
                            <w:lang w:eastAsia="ru-RU"/>
                          </w:rPr>
                          <w:t xml:space="preserve"> </w:t>
                        </w:r>
                        <w:r w:rsidRPr="009E2643">
                          <w:rPr>
                            <w:rFonts w:ascii="Times New Roman" w:eastAsia="Times New Roman" w:hAnsi="Times New Roman" w:cs="Times New Roman"/>
                            <w:sz w:val="28"/>
                            <w:szCs w:val="28"/>
                            <w:lang w:eastAsia="ru-RU"/>
                          </w:rPr>
                          <w:t>5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9E2643" w:rsidRPr="009E2643" w:rsidRDefault="009E2643" w:rsidP="009E2643">
      <w:pPr>
        <w:tabs>
          <w:tab w:val="left" w:pos="708"/>
          <w:tab w:val="center" w:pos="4680"/>
          <w:tab w:val="right" w:pos="9360"/>
        </w:tabs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Исследуйте АЧХ способом, аналогичным описанному в </w:t>
      </w:r>
      <w:r w:rsidRPr="009E2643">
        <w:rPr>
          <w:rFonts w:ascii="Times New Roman" w:eastAsia="Times New Roman" w:hAnsi="Times New Roman" w:cs="Times New Roman"/>
          <w:b/>
          <w:i/>
          <w:sz w:val="28"/>
          <w:szCs w:val="20"/>
          <w:lang w:eastAsia="ru-RU"/>
        </w:rPr>
        <w:t>2.1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. Установив по горизонтали </w:t>
      </w:r>
      <w:r w:rsidRPr="009E2643">
        <w:rPr>
          <w:rFonts w:ascii="Times New Roman" w:eastAsia="Times New Roman" w:hAnsi="Times New Roman" w:cs="Times New Roman"/>
          <w:sz w:val="28"/>
          <w:szCs w:val="20"/>
          <w:lang w:val="en-US" w:eastAsia="ru-RU"/>
        </w:rPr>
        <w:t>Log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, </w:t>
      </w:r>
      <w:r w:rsidRPr="009E2643">
        <w:rPr>
          <w:rFonts w:ascii="Times New Roman" w:eastAsia="Times New Roman" w:hAnsi="Times New Roman" w:cs="Times New Roman"/>
          <w:sz w:val="28"/>
          <w:szCs w:val="20"/>
          <w:lang w:val="en-US" w:eastAsia="ru-RU"/>
        </w:rPr>
        <w:t>I</w:t>
      </w:r>
      <w:r w:rsidR="004960F8">
        <w:rPr>
          <w:rFonts w:ascii="Times New Roman" w:eastAsia="Times New Roman" w:hAnsi="Times New Roman" w:cs="Times New Roman"/>
          <w:i/>
          <w:sz w:val="28"/>
          <w:szCs w:val="20"/>
          <w:lang w:eastAsia="ru-RU"/>
        </w:rPr>
        <w:t> </w:t>
      </w:r>
      <w:r w:rsidR="004960F8">
        <w:rPr>
          <w:rFonts w:ascii="Times New Roman" w:eastAsia="Times New Roman" w:hAnsi="Times New Roman" w:cs="Times New Roman"/>
          <w:sz w:val="28"/>
          <w:szCs w:val="20"/>
          <w:lang w:eastAsia="ru-RU"/>
        </w:rPr>
        <w:t>= 100 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Гц, </w:t>
      </w:r>
      <w:r w:rsidRPr="009E2643">
        <w:rPr>
          <w:rFonts w:ascii="Times New Roman" w:eastAsia="Times New Roman" w:hAnsi="Times New Roman" w:cs="Times New Roman"/>
          <w:sz w:val="28"/>
          <w:szCs w:val="20"/>
          <w:lang w:val="en-US" w:eastAsia="ru-RU"/>
        </w:rPr>
        <w:t>F</w:t>
      </w:r>
      <w:r w:rsidR="004960F8">
        <w:rPr>
          <w:rFonts w:ascii="Times New Roman" w:eastAsia="Times New Roman" w:hAnsi="Times New Roman" w:cs="Times New Roman"/>
          <w:sz w:val="28"/>
          <w:szCs w:val="20"/>
          <w:lang w:eastAsia="ru-RU"/>
        </w:rPr>
        <w:t> = 2 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МГц и по вертикали </w:t>
      </w:r>
      <w:r w:rsidRPr="009E2643">
        <w:rPr>
          <w:rFonts w:ascii="Times New Roman" w:eastAsia="Times New Roman" w:hAnsi="Times New Roman" w:cs="Times New Roman"/>
          <w:sz w:val="28"/>
          <w:szCs w:val="20"/>
          <w:lang w:val="en-US" w:eastAsia="ru-RU"/>
        </w:rPr>
        <w:t>Lin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,</w:t>
      </w:r>
      <w:r w:rsidRPr="009E2643">
        <w:rPr>
          <w:rFonts w:ascii="Times New Roman" w:eastAsia="Times New Roman" w:hAnsi="Times New Roman" w:cs="Times New Roman"/>
          <w:i/>
          <w:sz w:val="28"/>
          <w:szCs w:val="20"/>
          <w:lang w:eastAsia="ru-RU"/>
        </w:rPr>
        <w:t xml:space="preserve"> </w:t>
      </w:r>
      <w:r w:rsidRPr="009E2643">
        <w:rPr>
          <w:rFonts w:ascii="Times New Roman" w:eastAsia="Times New Roman" w:hAnsi="Times New Roman" w:cs="Times New Roman"/>
          <w:sz w:val="28"/>
          <w:szCs w:val="20"/>
          <w:lang w:val="en-US" w:eastAsia="ru-RU"/>
        </w:rPr>
        <w:t>I</w:t>
      </w:r>
      <w:r w:rsidRPr="009E2643">
        <w:rPr>
          <w:rFonts w:ascii="Times New Roman" w:eastAsia="Times New Roman" w:hAnsi="Times New Roman" w:cs="Times New Roman"/>
          <w:i/>
          <w:sz w:val="28"/>
          <w:szCs w:val="20"/>
          <w:lang w:eastAsia="ru-RU"/>
        </w:rPr>
        <w:t xml:space="preserve"> 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= 0, </w:t>
      </w:r>
      <w:r w:rsidRPr="009E2643">
        <w:rPr>
          <w:rFonts w:ascii="Times New Roman" w:eastAsia="Times New Roman" w:hAnsi="Times New Roman" w:cs="Times New Roman"/>
          <w:sz w:val="28"/>
          <w:szCs w:val="20"/>
          <w:lang w:val="en-US" w:eastAsia="ru-RU"/>
        </w:rPr>
        <w:t>F</w:t>
      </w:r>
      <w:r w:rsidRPr="009E2643">
        <w:rPr>
          <w:rFonts w:ascii="Times New Roman" w:eastAsia="Times New Roman" w:hAnsi="Times New Roman" w:cs="Times New Roman"/>
          <w:i/>
          <w:sz w:val="28"/>
          <w:szCs w:val="20"/>
          <w:lang w:eastAsia="ru-RU"/>
        </w:rPr>
        <w:t xml:space="preserve"> 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= 15 снимите данные измерений в 8–9 точках диапазона частот и занесите их в таблицу, подобную предыдущей. Затем снимит</w:t>
      </w:r>
      <w:r w:rsidR="004960F8">
        <w:rPr>
          <w:rFonts w:ascii="Times New Roman" w:eastAsia="Times New Roman" w:hAnsi="Times New Roman" w:cs="Times New Roman"/>
          <w:sz w:val="28"/>
          <w:szCs w:val="20"/>
          <w:lang w:eastAsia="ru-RU"/>
        </w:rPr>
        <w:t>е ФЧХ двухполюсника в диапазоне</w:t>
      </w:r>
      <w:r w:rsidR="004960F8">
        <w:rPr>
          <w:rFonts w:ascii="Times New Roman" w:eastAsia="Times New Roman" w:hAnsi="Times New Roman" w:cs="Times New Roman"/>
          <w:sz w:val="28"/>
          <w:szCs w:val="20"/>
          <w:lang w:eastAsia="ru-RU"/>
        </w:rPr>
        <w:br/>
      </w:r>
      <w:r w:rsidRPr="009E2643">
        <w:rPr>
          <w:rFonts w:ascii="Times New Roman" w:eastAsia="Times New Roman" w:hAnsi="Times New Roman" w:cs="Times New Roman"/>
          <w:sz w:val="28"/>
          <w:szCs w:val="20"/>
          <w:lang w:val="en-US" w:eastAsia="ru-RU"/>
        </w:rPr>
        <w:t>I</w:t>
      </w:r>
      <w:r w:rsidR="004960F8">
        <w:rPr>
          <w:rFonts w:ascii="Times New Roman" w:eastAsia="Times New Roman" w:hAnsi="Times New Roman" w:cs="Times New Roman"/>
          <w:sz w:val="28"/>
          <w:szCs w:val="20"/>
          <w:lang w:eastAsia="ru-RU"/>
        </w:rPr>
        <w:t> 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=</w:t>
      </w:r>
      <w:r w:rsidR="004960F8">
        <w:rPr>
          <w:rFonts w:ascii="Times New Roman" w:eastAsia="Times New Roman" w:hAnsi="Times New Roman" w:cs="Times New Roman"/>
          <w:sz w:val="28"/>
          <w:szCs w:val="20"/>
          <w:lang w:eastAsia="ru-RU"/>
        </w:rPr>
        <w:t> 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–180, </w:t>
      </w:r>
      <w:r w:rsidRPr="009E2643">
        <w:rPr>
          <w:rFonts w:ascii="Times New Roman" w:eastAsia="Times New Roman" w:hAnsi="Times New Roman" w:cs="Times New Roman"/>
          <w:sz w:val="28"/>
          <w:szCs w:val="20"/>
          <w:lang w:val="en-US" w:eastAsia="ru-RU"/>
        </w:rPr>
        <w:t>F</w:t>
      </w:r>
      <w:r w:rsidR="004960F8">
        <w:rPr>
          <w:rFonts w:ascii="Times New Roman" w:eastAsia="Times New Roman" w:hAnsi="Times New Roman" w:cs="Times New Roman"/>
          <w:sz w:val="28"/>
          <w:szCs w:val="20"/>
          <w:lang w:eastAsia="ru-RU"/>
        </w:rPr>
        <w:t> 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=</w:t>
      </w:r>
      <w:r w:rsidR="004960F8">
        <w:rPr>
          <w:rFonts w:ascii="Times New Roman" w:eastAsia="Times New Roman" w:hAnsi="Times New Roman" w:cs="Times New Roman"/>
          <w:sz w:val="28"/>
          <w:szCs w:val="20"/>
          <w:lang w:eastAsia="ru-RU"/>
        </w:rPr>
        <w:t> 180.</w:t>
      </w:r>
    </w:p>
    <w:p w:rsidR="009E2643" w:rsidRPr="009E2643" w:rsidRDefault="009E2643" w:rsidP="009E2643">
      <w:pPr>
        <w:tabs>
          <w:tab w:val="left" w:pos="708"/>
          <w:tab w:val="center" w:pos="4680"/>
          <w:tab w:val="right" w:pos="9360"/>
        </w:tabs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Вычислите </w:t>
      </w:r>
      <w:r w:rsidRPr="009E2643">
        <w:rPr>
          <w:rFonts w:ascii="Times New Roman" w:eastAsia="Times New Roman" w:hAnsi="Times New Roman" w:cs="Times New Roman"/>
          <w:position w:val="-14"/>
          <w:sz w:val="28"/>
          <w:szCs w:val="20"/>
          <w:lang w:eastAsia="ru-RU"/>
        </w:rPr>
        <w:object w:dxaOrig="820" w:dyaOrig="420">
          <v:shape id="_x0000_i1095" type="#_x0000_t75" style="width:42pt;height:21.5pt" o:ole="">
            <v:imagedata r:id="rId141" o:title=""/>
          </v:shape>
          <o:OLEObject Type="Embed" ProgID="Equation.3" ShapeID="_x0000_i1095" DrawAspect="Content" ObjectID="_1669322171" r:id="rId142"/>
        </w:objec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. Постройте г</w:t>
      </w:r>
      <w:r w:rsidR="004603B9">
        <w:rPr>
          <w:rFonts w:ascii="Times New Roman" w:eastAsia="Times New Roman" w:hAnsi="Times New Roman" w:cs="Times New Roman"/>
          <w:sz w:val="28"/>
          <w:szCs w:val="20"/>
          <w:lang w:eastAsia="ru-RU"/>
        </w:rPr>
        <w:t>рафики частотных характеристик.</w:t>
      </w:r>
    </w:p>
    <w:p w:rsidR="007115A4" w:rsidRPr="009E2643" w:rsidRDefault="009E2643" w:rsidP="007115A4">
      <w:pPr>
        <w:tabs>
          <w:tab w:val="left" w:pos="567"/>
          <w:tab w:val="center" w:pos="4680"/>
          <w:tab w:val="right" w:pos="9360"/>
        </w:tabs>
        <w:spacing w:after="0" w:line="288" w:lineRule="auto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Используя графики АЧХ и ФЧХ, изобразите АФХ. Для этого целесообразно определить по графику ФЧХ значения частот, соответствующих некоторым значениям угла 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sym w:font="Symbol" w:char="006A"/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(например, 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sym w:font="Symbol" w:char="006A"/>
      </w:r>
      <w:r w:rsidRPr="009E2643">
        <w:rPr>
          <w:rFonts w:ascii="Times New Roman" w:eastAsia="Times New Roman" w:hAnsi="Times New Roman" w:cs="Times New Roman"/>
          <w:i/>
          <w:sz w:val="28"/>
          <w:szCs w:val="20"/>
          <w:lang w:eastAsia="ru-RU"/>
        </w:rPr>
        <w:t xml:space="preserve"> 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= 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sym w:font="Symbol" w:char="00B1"/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20°, 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sym w:font="Symbol" w:char="00B1"/>
      </w:r>
      <w:r w:rsidR="007115A4">
        <w:rPr>
          <w:rFonts w:ascii="Times New Roman" w:eastAsia="Times New Roman" w:hAnsi="Times New Roman" w:cs="Times New Roman"/>
          <w:sz w:val="28"/>
          <w:szCs w:val="20"/>
          <w:lang w:eastAsia="ru-RU"/>
        </w:rPr>
        <w:t>40 и т. 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д.).</w:t>
      </w:r>
      <w:r w:rsidR="007115A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Затем 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для этих частот по АЧХ отсчитайте значения </w:t>
      </w:r>
      <w:r w:rsidRPr="009E2643">
        <w:rPr>
          <w:rFonts w:ascii="Times New Roman" w:eastAsia="Times New Roman" w:hAnsi="Times New Roman" w:cs="Times New Roman"/>
          <w:position w:val="-14"/>
          <w:sz w:val="28"/>
          <w:szCs w:val="24"/>
          <w:lang w:eastAsia="ru-RU"/>
        </w:rPr>
        <w:object w:dxaOrig="820" w:dyaOrig="420">
          <v:shape id="_x0000_i1096" type="#_x0000_t75" style="width:42pt;height:21.5pt" o:ole="">
            <v:imagedata r:id="rId143" o:title=""/>
          </v:shape>
          <o:OLEObject Type="Embed" ProgID="Equation.3" ShapeID="_x0000_i1096" DrawAspect="Content" ObjectID="_1669322172" r:id="rId144"/>
        </w:object>
      </w:r>
      <w:r w:rsidRPr="009E2643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="007115A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и нанесите на комплексную плоскость точки, 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соответствующие </w:t>
      </w:r>
      <w:r w:rsidR="007115A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концам вектора </w:t>
      </w:r>
      <w:r w:rsidRPr="009E2643">
        <w:rPr>
          <w:rFonts w:ascii="Times New Roman" w:eastAsia="Times New Roman" w:hAnsi="Times New Roman" w:cs="Times New Roman"/>
          <w:position w:val="-14"/>
          <w:sz w:val="28"/>
          <w:szCs w:val="24"/>
          <w:lang w:eastAsia="ru-RU"/>
        </w:rPr>
        <w:object w:dxaOrig="2499" w:dyaOrig="500">
          <v:shape id="_x0000_i1097" type="#_x0000_t75" style="width:124.5pt;height:24.5pt" o:ole="">
            <v:imagedata r:id="rId145" o:title=""/>
          </v:shape>
          <o:OLEObject Type="Embed" ProgID="Equation.3" ShapeID="_x0000_i1097" DrawAspect="Content" ObjectID="_1669322173" r:id="rId146"/>
        </w:object>
      </w:r>
      <w:r w:rsidR="007115A4">
        <w:rPr>
          <w:rFonts w:ascii="Times New Roman" w:eastAsia="Times New Roman" w:hAnsi="Times New Roman" w:cs="Times New Roman"/>
          <w:sz w:val="28"/>
          <w:szCs w:val="20"/>
          <w:lang w:eastAsia="ru-RU"/>
        </w:rPr>
        <w:t>. К полученным таким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образом точкам АФХ добавьте точки, определяемые значениями при</w:t>
      </w:r>
      <w:r w:rsidR="007115A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="007115A4"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lastRenderedPageBreak/>
        <w:t>резонансной, нулевой и бесконечной частотах. Все нанесенные точки соедините плавной линией.</w:t>
      </w:r>
    </w:p>
    <w:p w:rsidR="009E2643" w:rsidRPr="009E2643" w:rsidRDefault="009E2643" w:rsidP="009E2643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b/>
          <w:i/>
          <w:sz w:val="28"/>
          <w:szCs w:val="20"/>
          <w:lang w:eastAsia="ru-RU"/>
        </w:rPr>
      </w:pPr>
      <w:r w:rsidRPr="009E2643">
        <w:rPr>
          <w:rFonts w:ascii="Times New Roman" w:eastAsia="Times New Roman" w:hAnsi="Times New Roman" w:cs="Times New Roman"/>
          <w:b/>
          <w:i/>
          <w:sz w:val="28"/>
          <w:szCs w:val="20"/>
          <w:lang w:eastAsia="ru-RU"/>
        </w:rPr>
        <w:t xml:space="preserve">2.3. Исследование частотных характеристик </w:t>
      </w:r>
      <w:r w:rsidRPr="009E2643">
        <w:rPr>
          <w:rFonts w:ascii="Times New Roman" w:eastAsia="Times New Roman" w:hAnsi="Times New Roman" w:cs="Times New Roman"/>
          <w:b/>
          <w:i/>
          <w:iCs/>
          <w:sz w:val="28"/>
          <w:szCs w:val="20"/>
          <w:lang w:val="en-US" w:eastAsia="ru-RU"/>
        </w:rPr>
        <w:t>RLC</w:t>
      </w:r>
      <w:r w:rsidRPr="009E2643">
        <w:rPr>
          <w:rFonts w:ascii="Times New Roman" w:eastAsia="Times New Roman" w:hAnsi="Times New Roman" w:cs="Times New Roman"/>
          <w:b/>
          <w:i/>
          <w:sz w:val="28"/>
          <w:szCs w:val="20"/>
          <w:lang w:eastAsia="ru-RU"/>
        </w:rPr>
        <w:t>-двухполюсника, в котором резонанс невозможен</w:t>
      </w:r>
    </w:p>
    <w:p w:rsidR="009E2643" w:rsidRDefault="009E2643" w:rsidP="009E2643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Проведите в полном объеме исследования, аналогичные описанным в </w:t>
      </w:r>
      <w:r w:rsidRPr="009E2643">
        <w:rPr>
          <w:rFonts w:ascii="Times New Roman" w:eastAsia="Times New Roman" w:hAnsi="Times New Roman" w:cs="Times New Roman"/>
          <w:b/>
          <w:i/>
          <w:sz w:val="28"/>
          <w:szCs w:val="20"/>
          <w:lang w:eastAsia="ru-RU"/>
        </w:rPr>
        <w:t>2.2</w:t>
      </w:r>
      <w:r w:rsidRPr="009E2643">
        <w:rPr>
          <w:rFonts w:ascii="Times New Roman" w:eastAsia="Times New Roman" w:hAnsi="Times New Roman" w:cs="Times New Roman"/>
          <w:sz w:val="28"/>
          <w:szCs w:val="20"/>
          <w:lang w:eastAsia="ru-RU"/>
        </w:rPr>
        <w:t>, используя второй резистор.</w:t>
      </w:r>
    </w:p>
    <w:p w:rsidR="007115A4" w:rsidRDefault="007115A4" w:rsidP="004563D6">
      <w:pPr>
        <w:spacing w:after="0" w:line="288" w:lineRule="auto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9E2643" w:rsidRPr="009E2643" w:rsidRDefault="007115A4" w:rsidP="007115A4">
      <w:pPr>
        <w:spacing w:after="0" w:line="288" w:lineRule="auto"/>
        <w:ind w:firstLine="567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3</w:t>
      </w:r>
      <w:r w:rsidR="009E2643" w:rsidRPr="009E2643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. Требования к отчету</w:t>
      </w:r>
    </w:p>
    <w:p w:rsidR="003B46AB" w:rsidRDefault="001B2AF9" w:rsidP="001B2AF9">
      <w:pPr>
        <w:spacing w:after="0" w:line="288" w:lineRule="auto"/>
        <w:ind w:firstLine="567"/>
        <w:jc w:val="both"/>
      </w:pPr>
      <w:r w:rsidRPr="00CD30F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тчет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еобходимо представить </w:t>
      </w:r>
      <w:r w:rsidRPr="00CD30F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виде файла </w:t>
      </w:r>
      <w:r w:rsidRPr="00CD30F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jpg</w:t>
      </w:r>
      <w:r w:rsidRPr="00CD30F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или </w:t>
      </w:r>
      <w:r w:rsidRPr="00CD30F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df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).</w:t>
      </w:r>
      <w:r w:rsidRPr="00CD30F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CD30F5">
        <w:rPr>
          <w:rFonts w:ascii="Times New Roman" w:eastAsia="Times New Roman" w:hAnsi="Times New Roman" w:cs="Times New Roman"/>
          <w:sz w:val="24"/>
          <w:szCs w:val="24"/>
          <w:lang w:eastAsia="ru-RU"/>
        </w:rPr>
        <w:t>азвание файла должно включать ФИО_№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D30F5">
        <w:rPr>
          <w:rFonts w:ascii="Times New Roman" w:eastAsia="Times New Roman" w:hAnsi="Times New Roman" w:cs="Times New Roman"/>
          <w:sz w:val="24"/>
          <w:szCs w:val="24"/>
          <w:lang w:eastAsia="ru-RU"/>
        </w:rPr>
        <w:t>группы_лр</w:t>
      </w:r>
      <w:r w:rsidR="00E20975">
        <w:rPr>
          <w:rFonts w:ascii="Times New Roman" w:eastAsia="Times New Roman" w:hAnsi="Times New Roman" w:cs="Times New Roman"/>
          <w:sz w:val="24"/>
          <w:szCs w:val="24"/>
          <w:lang w:eastAsia="ru-RU"/>
        </w:rPr>
        <w:t>6</w:t>
      </w:r>
      <w:bookmarkStart w:id="0" w:name="_GoBack"/>
      <w:bookmarkEnd w:id="0"/>
      <w:r w:rsidRPr="00CD30F5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CD30F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jpg</w:t>
      </w:r>
      <w:r w:rsidRPr="00CD30F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или .</w:t>
      </w:r>
      <w:r w:rsidRPr="00CD30F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df</w:t>
      </w:r>
      <w:r w:rsidRPr="00CD30F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. </w:t>
      </w:r>
      <w:r w:rsidR="009E2643" w:rsidRPr="009E264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чет должен содержать цель работы, все пункты исследований и заключение. По каждому пункту в отчет необходимо включить название, схемы исследуемых цепей, расчетные формулы и результаты расчетов, таблицы данных, графики АЧХ, ФЧХ и АФХ. </w:t>
      </w:r>
    </w:p>
    <w:sectPr w:rsidR="003B46AB" w:rsidSect="009E2643">
      <w:pgSz w:w="11906" w:h="16838"/>
      <w:pgMar w:top="1418" w:right="1134" w:bottom="1418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DC795F"/>
    <w:multiLevelType w:val="hybridMultilevel"/>
    <w:tmpl w:val="6C2A01EC"/>
    <w:lvl w:ilvl="0" w:tplc="5D12EB60">
      <w:start w:val="1"/>
      <w:numFmt w:val="decimal"/>
      <w:suff w:val="space"/>
      <w:lvlText w:val="%1."/>
      <w:lvlJc w:val="left"/>
      <w:pPr>
        <w:ind w:left="0" w:firstLine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" w15:restartNumberingAfterBreak="0">
    <w:nsid w:val="05B64839"/>
    <w:multiLevelType w:val="hybridMultilevel"/>
    <w:tmpl w:val="0C0C7A38"/>
    <w:lvl w:ilvl="0" w:tplc="0419000F">
      <w:start w:val="1"/>
      <w:numFmt w:val="decimal"/>
      <w:lvlText w:val="%1."/>
      <w:lvlJc w:val="left"/>
      <w:pPr>
        <w:tabs>
          <w:tab w:val="num" w:pos="1430"/>
        </w:tabs>
        <w:ind w:left="143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50"/>
        </w:tabs>
        <w:ind w:left="215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70"/>
        </w:tabs>
        <w:ind w:left="287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90"/>
        </w:tabs>
        <w:ind w:left="359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10"/>
        </w:tabs>
        <w:ind w:left="431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30"/>
        </w:tabs>
        <w:ind w:left="503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50"/>
        </w:tabs>
        <w:ind w:left="575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70"/>
        </w:tabs>
        <w:ind w:left="647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90"/>
        </w:tabs>
        <w:ind w:left="7190" w:hanging="180"/>
      </w:pPr>
    </w:lvl>
  </w:abstractNum>
  <w:abstractNum w:abstractNumId="2" w15:restartNumberingAfterBreak="0">
    <w:nsid w:val="08334CB5"/>
    <w:multiLevelType w:val="hybridMultilevel"/>
    <w:tmpl w:val="81F4D940"/>
    <w:lvl w:ilvl="0" w:tplc="94A29C04">
      <w:start w:val="1"/>
      <w:numFmt w:val="decimal"/>
      <w:suff w:val="space"/>
      <w:lvlText w:val="%1."/>
      <w:lvlJc w:val="left"/>
      <w:pPr>
        <w:ind w:left="0" w:firstLine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 w15:restartNumberingAfterBreak="0">
    <w:nsid w:val="0AEB7BF9"/>
    <w:multiLevelType w:val="hybridMultilevel"/>
    <w:tmpl w:val="9AA8AF96"/>
    <w:lvl w:ilvl="0" w:tplc="B83EC582">
      <w:start w:val="1"/>
      <w:numFmt w:val="decimal"/>
      <w:suff w:val="space"/>
      <w:lvlText w:val="%1."/>
      <w:lvlJc w:val="left"/>
      <w:pPr>
        <w:ind w:left="0" w:firstLine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C60CEA"/>
    <w:multiLevelType w:val="hybridMultilevel"/>
    <w:tmpl w:val="DF183448"/>
    <w:lvl w:ilvl="0" w:tplc="A080D76A">
      <w:start w:val="1"/>
      <w:numFmt w:val="decimal"/>
      <w:suff w:val="space"/>
      <w:lvlText w:val="%1."/>
      <w:lvlJc w:val="left"/>
      <w:pPr>
        <w:ind w:left="0" w:firstLine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17"/>
        </w:tabs>
        <w:ind w:left="181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37"/>
        </w:tabs>
        <w:ind w:left="253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57"/>
        </w:tabs>
        <w:ind w:left="325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77"/>
        </w:tabs>
        <w:ind w:left="397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97"/>
        </w:tabs>
        <w:ind w:left="469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17"/>
        </w:tabs>
        <w:ind w:left="541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37"/>
        </w:tabs>
        <w:ind w:left="613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57"/>
        </w:tabs>
        <w:ind w:left="6857" w:hanging="180"/>
      </w:pPr>
    </w:lvl>
  </w:abstractNum>
  <w:abstractNum w:abstractNumId="5" w15:restartNumberingAfterBreak="0">
    <w:nsid w:val="2250000C"/>
    <w:multiLevelType w:val="hybridMultilevel"/>
    <w:tmpl w:val="A636E130"/>
    <w:lvl w:ilvl="0" w:tplc="1FB248D0">
      <w:start w:val="1"/>
      <w:numFmt w:val="decimal"/>
      <w:lvlText w:val="%1)"/>
      <w:lvlJc w:val="left"/>
      <w:pPr>
        <w:tabs>
          <w:tab w:val="num" w:pos="1005"/>
        </w:tabs>
        <w:ind w:left="100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25"/>
        </w:tabs>
        <w:ind w:left="172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45"/>
        </w:tabs>
        <w:ind w:left="244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65"/>
        </w:tabs>
        <w:ind w:left="316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85"/>
        </w:tabs>
        <w:ind w:left="388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05"/>
        </w:tabs>
        <w:ind w:left="460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25"/>
        </w:tabs>
        <w:ind w:left="532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45"/>
        </w:tabs>
        <w:ind w:left="604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65"/>
        </w:tabs>
        <w:ind w:left="6765" w:hanging="180"/>
      </w:pPr>
    </w:lvl>
  </w:abstractNum>
  <w:abstractNum w:abstractNumId="6" w15:restartNumberingAfterBreak="0">
    <w:nsid w:val="23122BEF"/>
    <w:multiLevelType w:val="hybridMultilevel"/>
    <w:tmpl w:val="5DF63D66"/>
    <w:lvl w:ilvl="0" w:tplc="C62284DA">
      <w:start w:val="8"/>
      <w:numFmt w:val="decimal"/>
      <w:suff w:val="space"/>
      <w:lvlText w:val="%1."/>
      <w:lvlJc w:val="left"/>
      <w:pPr>
        <w:ind w:left="0" w:firstLine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46C7C59"/>
    <w:multiLevelType w:val="singleLevel"/>
    <w:tmpl w:val="62C22E30"/>
    <w:lvl w:ilvl="0">
      <w:start w:val="1"/>
      <w:numFmt w:val="decimal"/>
      <w:lvlText w:val="%1."/>
      <w:legacy w:legacy="1" w:legacySpace="0" w:legacyIndent="235"/>
      <w:lvlJc w:val="left"/>
      <w:rPr>
        <w:rFonts w:ascii="Times New Roman" w:hAnsi="Times New Roman" w:cs="Times New Roman" w:hint="default"/>
      </w:rPr>
    </w:lvl>
  </w:abstractNum>
  <w:abstractNum w:abstractNumId="8" w15:restartNumberingAfterBreak="0">
    <w:nsid w:val="24853962"/>
    <w:multiLevelType w:val="multilevel"/>
    <w:tmpl w:val="CE60BBD6"/>
    <w:lvl w:ilvl="0">
      <w:start w:val="2"/>
      <w:numFmt w:val="decimal"/>
      <w:lvlText w:val="%1."/>
      <w:lvlJc w:val="left"/>
      <w:pPr>
        <w:ind w:left="675" w:hanging="675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145" w:hanging="720"/>
      </w:pPr>
      <w:rPr>
        <w:rFonts w:hint="default"/>
        <w:i w:val="0"/>
      </w:rPr>
    </w:lvl>
    <w:lvl w:ilvl="2">
      <w:start w:val="2"/>
      <w:numFmt w:val="decimal"/>
      <w:lvlText w:val="%1.%2.%3."/>
      <w:lvlJc w:val="left"/>
      <w:pPr>
        <w:ind w:left="1570" w:hanging="720"/>
      </w:pPr>
      <w:rPr>
        <w:rFonts w:hint="default"/>
        <w:b/>
        <w:i/>
      </w:rPr>
    </w:lvl>
    <w:lvl w:ilvl="3">
      <w:start w:val="1"/>
      <w:numFmt w:val="decimal"/>
      <w:lvlText w:val="%1.%2.%3.%4."/>
      <w:lvlJc w:val="left"/>
      <w:pPr>
        <w:ind w:left="2355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7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56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35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775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560" w:hanging="2160"/>
      </w:pPr>
      <w:rPr>
        <w:rFonts w:hint="default"/>
      </w:rPr>
    </w:lvl>
  </w:abstractNum>
  <w:abstractNum w:abstractNumId="9" w15:restartNumberingAfterBreak="0">
    <w:nsid w:val="25BC66B9"/>
    <w:multiLevelType w:val="hybridMultilevel"/>
    <w:tmpl w:val="2A8A63B6"/>
    <w:lvl w:ilvl="0" w:tplc="3CFE4318">
      <w:start w:val="2"/>
      <w:numFmt w:val="decimal"/>
      <w:suff w:val="space"/>
      <w:lvlText w:val="%1."/>
      <w:lvlJc w:val="left"/>
      <w:pPr>
        <w:ind w:left="0" w:firstLine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A96C48"/>
    <w:multiLevelType w:val="hybridMultilevel"/>
    <w:tmpl w:val="6058A2B0"/>
    <w:lvl w:ilvl="0" w:tplc="00AE78F2">
      <w:start w:val="1"/>
      <w:numFmt w:val="decimal"/>
      <w:lvlText w:val="%1."/>
      <w:lvlJc w:val="left"/>
      <w:pPr>
        <w:tabs>
          <w:tab w:val="num" w:pos="1365"/>
        </w:tabs>
        <w:ind w:left="1365" w:hanging="825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2A5549BA"/>
    <w:multiLevelType w:val="singleLevel"/>
    <w:tmpl w:val="F41C9D76"/>
    <w:lvl w:ilvl="0">
      <w:start w:val="1"/>
      <w:numFmt w:val="decimal"/>
      <w:suff w:val="space"/>
      <w:lvlText w:val="%1."/>
      <w:lvlJc w:val="left"/>
      <w:pPr>
        <w:ind w:left="0" w:firstLine="567"/>
      </w:pPr>
      <w:rPr>
        <w:rFonts w:hint="default"/>
        <w:b w:val="0"/>
        <w:i w:val="0"/>
      </w:rPr>
    </w:lvl>
  </w:abstractNum>
  <w:abstractNum w:abstractNumId="12" w15:restartNumberingAfterBreak="0">
    <w:nsid w:val="2ABA6982"/>
    <w:multiLevelType w:val="hybridMultilevel"/>
    <w:tmpl w:val="E70EA71C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3" w15:restartNumberingAfterBreak="0">
    <w:nsid w:val="300C68A3"/>
    <w:multiLevelType w:val="hybridMultilevel"/>
    <w:tmpl w:val="04F0B1C4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4" w15:restartNumberingAfterBreak="0">
    <w:nsid w:val="32214672"/>
    <w:multiLevelType w:val="hybridMultilevel"/>
    <w:tmpl w:val="A65A6D68"/>
    <w:lvl w:ilvl="0" w:tplc="B854F700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9BA45970">
      <w:start w:val="1"/>
      <w:numFmt w:val="decimal"/>
      <w:lvlText w:val="%2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226164E"/>
    <w:multiLevelType w:val="multilevel"/>
    <w:tmpl w:val="E0A263CA"/>
    <w:lvl w:ilvl="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287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287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64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647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007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367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367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727" w:hanging="2160"/>
      </w:pPr>
      <w:rPr>
        <w:rFonts w:hint="default"/>
      </w:rPr>
    </w:lvl>
  </w:abstractNum>
  <w:abstractNum w:abstractNumId="16" w15:restartNumberingAfterBreak="0">
    <w:nsid w:val="33B85C26"/>
    <w:multiLevelType w:val="multilevel"/>
    <w:tmpl w:val="A830AA8A"/>
    <w:lvl w:ilvl="0">
      <w:start w:val="3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696" w:hanging="2160"/>
      </w:pPr>
      <w:rPr>
        <w:rFonts w:hint="default"/>
      </w:rPr>
    </w:lvl>
  </w:abstractNum>
  <w:abstractNum w:abstractNumId="17" w15:restartNumberingAfterBreak="0">
    <w:nsid w:val="34AE38FF"/>
    <w:multiLevelType w:val="hybridMultilevel"/>
    <w:tmpl w:val="BFB068CA"/>
    <w:lvl w:ilvl="0" w:tplc="86D2AA0E">
      <w:start w:val="2"/>
      <w:numFmt w:val="decimal"/>
      <w:suff w:val="space"/>
      <w:lvlText w:val="%1."/>
      <w:lvlJc w:val="left"/>
      <w:pPr>
        <w:ind w:left="0" w:firstLine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7DB15E8"/>
    <w:multiLevelType w:val="hybridMultilevel"/>
    <w:tmpl w:val="0AE688BA"/>
    <w:lvl w:ilvl="0" w:tplc="A3D818EA">
      <w:start w:val="1"/>
      <w:numFmt w:val="decimal"/>
      <w:lvlText w:val="%1."/>
      <w:lvlJc w:val="left"/>
      <w:pPr>
        <w:ind w:left="1407" w:hanging="8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9" w15:restartNumberingAfterBreak="0">
    <w:nsid w:val="463D6174"/>
    <w:multiLevelType w:val="hybridMultilevel"/>
    <w:tmpl w:val="E83E2BFC"/>
    <w:lvl w:ilvl="0" w:tplc="94A29C04">
      <w:start w:val="1"/>
      <w:numFmt w:val="decimal"/>
      <w:suff w:val="space"/>
      <w:lvlText w:val="%1."/>
      <w:lvlJc w:val="left"/>
      <w:pPr>
        <w:ind w:left="567" w:firstLine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0" w15:restartNumberingAfterBreak="0">
    <w:nsid w:val="49CC5B71"/>
    <w:multiLevelType w:val="multilevel"/>
    <w:tmpl w:val="C8BC6806"/>
    <w:lvl w:ilvl="0">
      <w:start w:val="1"/>
      <w:numFmt w:val="decimal"/>
      <w:lvlText w:val="%1."/>
      <w:lvlJc w:val="left"/>
      <w:pPr>
        <w:ind w:left="1060" w:hanging="360"/>
      </w:pPr>
    </w:lvl>
    <w:lvl w:ilvl="1">
      <w:start w:val="3"/>
      <w:numFmt w:val="decimal"/>
      <w:isLgl/>
      <w:lvlText w:val="%1.%2."/>
      <w:lvlJc w:val="left"/>
      <w:pPr>
        <w:ind w:left="1420" w:hanging="720"/>
      </w:pPr>
      <w:rPr>
        <w:rFonts w:hint="default"/>
        <w:b/>
        <w:i/>
      </w:rPr>
    </w:lvl>
    <w:lvl w:ilvl="2">
      <w:start w:val="1"/>
      <w:numFmt w:val="decimal"/>
      <w:isLgl/>
      <w:lvlText w:val="%1.%2.%3."/>
      <w:lvlJc w:val="left"/>
      <w:pPr>
        <w:ind w:left="14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0" w:hanging="2160"/>
      </w:pPr>
      <w:rPr>
        <w:rFonts w:hint="default"/>
      </w:rPr>
    </w:lvl>
  </w:abstractNum>
  <w:abstractNum w:abstractNumId="21" w15:restartNumberingAfterBreak="0">
    <w:nsid w:val="4DEE7887"/>
    <w:multiLevelType w:val="multilevel"/>
    <w:tmpl w:val="74D45F34"/>
    <w:lvl w:ilvl="0">
      <w:start w:val="1"/>
      <w:numFmt w:val="decimal"/>
      <w:lvlText w:val="%1."/>
      <w:lvlJc w:val="left"/>
      <w:pPr>
        <w:ind w:left="2126" w:hanging="1275"/>
      </w:pPr>
      <w:rPr>
        <w:rFonts w:hint="default"/>
      </w:rPr>
    </w:lvl>
    <w:lvl w:ilvl="1">
      <w:start w:val="3"/>
      <w:numFmt w:val="decimal"/>
      <w:isLgl/>
      <w:lvlText w:val="%1.%2."/>
      <w:lvlJc w:val="left"/>
      <w:pPr>
        <w:ind w:left="1571" w:hanging="720"/>
      </w:pPr>
      <w:rPr>
        <w:rFonts w:hint="default"/>
      </w:rPr>
    </w:lvl>
    <w:lvl w:ilvl="2">
      <w:start w:val="2"/>
      <w:numFmt w:val="decimal"/>
      <w:isLgl/>
      <w:lvlText w:val="%1.%2.%3."/>
      <w:lvlJc w:val="left"/>
      <w:pPr>
        <w:ind w:left="1571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31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931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91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51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51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11" w:hanging="2160"/>
      </w:pPr>
      <w:rPr>
        <w:rFonts w:hint="default"/>
      </w:rPr>
    </w:lvl>
  </w:abstractNum>
  <w:abstractNum w:abstractNumId="22" w15:restartNumberingAfterBreak="0">
    <w:nsid w:val="5D391FA6"/>
    <w:multiLevelType w:val="multilevel"/>
    <w:tmpl w:val="04F0B1C4"/>
    <w:lvl w:ilvl="0">
      <w:start w:val="1"/>
      <w:numFmt w:val="decimal"/>
      <w:lvlText w:val="%1."/>
      <w:lvlJc w:val="left"/>
      <w:pPr>
        <w:ind w:left="1287" w:hanging="360"/>
      </w:pPr>
    </w:lvl>
    <w:lvl w:ilvl="1">
      <w:start w:val="1"/>
      <w:numFmt w:val="lowerLetter"/>
      <w:lvlText w:val="%2."/>
      <w:lvlJc w:val="left"/>
      <w:pPr>
        <w:ind w:left="2007" w:hanging="360"/>
      </w:pPr>
    </w:lvl>
    <w:lvl w:ilvl="2">
      <w:start w:val="1"/>
      <w:numFmt w:val="lowerRoman"/>
      <w:lvlText w:val="%3."/>
      <w:lvlJc w:val="right"/>
      <w:pPr>
        <w:ind w:left="2727" w:hanging="180"/>
      </w:pPr>
    </w:lvl>
    <w:lvl w:ilvl="3">
      <w:start w:val="1"/>
      <w:numFmt w:val="decimal"/>
      <w:lvlText w:val="%4."/>
      <w:lvlJc w:val="left"/>
      <w:pPr>
        <w:ind w:left="3447" w:hanging="360"/>
      </w:pPr>
    </w:lvl>
    <w:lvl w:ilvl="4">
      <w:start w:val="1"/>
      <w:numFmt w:val="lowerLetter"/>
      <w:lvlText w:val="%5."/>
      <w:lvlJc w:val="left"/>
      <w:pPr>
        <w:ind w:left="4167" w:hanging="360"/>
      </w:pPr>
    </w:lvl>
    <w:lvl w:ilvl="5">
      <w:start w:val="1"/>
      <w:numFmt w:val="lowerRoman"/>
      <w:lvlText w:val="%6."/>
      <w:lvlJc w:val="right"/>
      <w:pPr>
        <w:ind w:left="4887" w:hanging="180"/>
      </w:pPr>
    </w:lvl>
    <w:lvl w:ilvl="6">
      <w:start w:val="1"/>
      <w:numFmt w:val="decimal"/>
      <w:lvlText w:val="%7."/>
      <w:lvlJc w:val="left"/>
      <w:pPr>
        <w:ind w:left="5607" w:hanging="360"/>
      </w:pPr>
    </w:lvl>
    <w:lvl w:ilvl="7">
      <w:start w:val="1"/>
      <w:numFmt w:val="lowerLetter"/>
      <w:lvlText w:val="%8."/>
      <w:lvlJc w:val="left"/>
      <w:pPr>
        <w:ind w:left="6327" w:hanging="360"/>
      </w:pPr>
    </w:lvl>
    <w:lvl w:ilvl="8">
      <w:start w:val="1"/>
      <w:numFmt w:val="lowerRoman"/>
      <w:lvlText w:val="%9."/>
      <w:lvlJc w:val="right"/>
      <w:pPr>
        <w:ind w:left="7047" w:hanging="180"/>
      </w:pPr>
    </w:lvl>
  </w:abstractNum>
  <w:abstractNum w:abstractNumId="23" w15:restartNumberingAfterBreak="0">
    <w:nsid w:val="68AA0647"/>
    <w:multiLevelType w:val="hybridMultilevel"/>
    <w:tmpl w:val="487C330E"/>
    <w:lvl w:ilvl="0" w:tplc="018CC2BC">
      <w:start w:val="1"/>
      <w:numFmt w:val="decimal"/>
      <w:suff w:val="space"/>
      <w:lvlText w:val="%1."/>
      <w:lvlJc w:val="left"/>
      <w:pPr>
        <w:ind w:left="0" w:firstLine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4" w15:restartNumberingAfterBreak="0">
    <w:nsid w:val="68EF6555"/>
    <w:multiLevelType w:val="hybridMultilevel"/>
    <w:tmpl w:val="6A1ADAFE"/>
    <w:lvl w:ilvl="0" w:tplc="9B8CF94E">
      <w:start w:val="2"/>
      <w:numFmt w:val="decimal"/>
      <w:suff w:val="space"/>
      <w:lvlText w:val="%1."/>
      <w:lvlJc w:val="left"/>
      <w:pPr>
        <w:ind w:left="0" w:firstLine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A20266B"/>
    <w:multiLevelType w:val="hybridMultilevel"/>
    <w:tmpl w:val="F63AAB60"/>
    <w:lvl w:ilvl="0" w:tplc="E15E717A">
      <w:start w:val="4"/>
      <w:numFmt w:val="decimal"/>
      <w:suff w:val="space"/>
      <w:lvlText w:val="%1."/>
      <w:lvlJc w:val="left"/>
      <w:pPr>
        <w:ind w:left="0" w:firstLine="567"/>
      </w:pPr>
      <w:rPr>
        <w:rFonts w:hint="default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6A620265"/>
    <w:multiLevelType w:val="hybridMultilevel"/>
    <w:tmpl w:val="00B09E4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0F">
      <w:start w:val="1"/>
      <w:numFmt w:val="decimal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C763DE2"/>
    <w:multiLevelType w:val="hybridMultilevel"/>
    <w:tmpl w:val="A8BCC22E"/>
    <w:lvl w:ilvl="0" w:tplc="94A29C04">
      <w:start w:val="1"/>
      <w:numFmt w:val="decimal"/>
      <w:suff w:val="space"/>
      <w:lvlText w:val="%1."/>
      <w:lvlJc w:val="left"/>
      <w:pPr>
        <w:ind w:left="567" w:firstLine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8" w15:restartNumberingAfterBreak="0">
    <w:nsid w:val="735555B6"/>
    <w:multiLevelType w:val="hybridMultilevel"/>
    <w:tmpl w:val="8C98080E"/>
    <w:lvl w:ilvl="0" w:tplc="8648FC96">
      <w:start w:val="1"/>
      <w:numFmt w:val="decimal"/>
      <w:suff w:val="space"/>
      <w:lvlText w:val="%1."/>
      <w:lvlJc w:val="left"/>
      <w:pPr>
        <w:ind w:left="0" w:firstLine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29" w15:restartNumberingAfterBreak="0">
    <w:nsid w:val="74A35636"/>
    <w:multiLevelType w:val="hybridMultilevel"/>
    <w:tmpl w:val="1D941D78"/>
    <w:lvl w:ilvl="0" w:tplc="11C62FEA">
      <w:start w:val="1"/>
      <w:numFmt w:val="decimal"/>
      <w:suff w:val="space"/>
      <w:lvlText w:val="%1)"/>
      <w:lvlJc w:val="left"/>
      <w:pPr>
        <w:ind w:left="0" w:firstLine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708"/>
        </w:tabs>
        <w:ind w:left="370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4428"/>
        </w:tabs>
        <w:ind w:left="442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5148"/>
        </w:tabs>
        <w:ind w:left="514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5868"/>
        </w:tabs>
        <w:ind w:left="586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6588"/>
        </w:tabs>
        <w:ind w:left="658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7308"/>
        </w:tabs>
        <w:ind w:left="730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8028"/>
        </w:tabs>
        <w:ind w:left="802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8748"/>
        </w:tabs>
        <w:ind w:left="8748" w:hanging="180"/>
      </w:pPr>
    </w:lvl>
  </w:abstractNum>
  <w:abstractNum w:abstractNumId="30" w15:restartNumberingAfterBreak="0">
    <w:nsid w:val="76283953"/>
    <w:multiLevelType w:val="multilevel"/>
    <w:tmpl w:val="3C68BC50"/>
    <w:lvl w:ilvl="0">
      <w:start w:val="4"/>
      <w:numFmt w:val="decimal"/>
      <w:lvlText w:val="%1."/>
      <w:lvlJc w:val="left"/>
      <w:pPr>
        <w:ind w:left="675" w:hanging="675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003" w:hanging="720"/>
      </w:pPr>
      <w:rPr>
        <w:rFonts w:hint="default"/>
      </w:rPr>
    </w:lvl>
    <w:lvl w:ilvl="2">
      <w:start w:val="2"/>
      <w:numFmt w:val="decimal"/>
      <w:lvlText w:val="%1.%2.%3."/>
      <w:lvlJc w:val="left"/>
      <w:pPr>
        <w:ind w:left="128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929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1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85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498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81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424" w:hanging="2160"/>
      </w:pPr>
      <w:rPr>
        <w:rFonts w:hint="default"/>
      </w:rPr>
    </w:lvl>
  </w:abstractNum>
  <w:abstractNum w:abstractNumId="31" w15:restartNumberingAfterBreak="0">
    <w:nsid w:val="7ACC39CA"/>
    <w:multiLevelType w:val="multilevel"/>
    <w:tmpl w:val="8ED613F6"/>
    <w:lvl w:ilvl="0">
      <w:start w:val="1"/>
      <w:numFmt w:val="decimal"/>
      <w:suff w:val="space"/>
      <w:lvlText w:val="%1."/>
      <w:lvlJc w:val="left"/>
      <w:pPr>
        <w:ind w:left="0" w:firstLine="567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287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287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64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647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007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367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367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727" w:hanging="2160"/>
      </w:pPr>
      <w:rPr>
        <w:rFonts w:hint="default"/>
      </w:rPr>
    </w:lvl>
  </w:abstractNum>
  <w:abstractNum w:abstractNumId="32" w15:restartNumberingAfterBreak="0">
    <w:nsid w:val="7B554033"/>
    <w:multiLevelType w:val="hybridMultilevel"/>
    <w:tmpl w:val="602C009C"/>
    <w:lvl w:ilvl="0" w:tplc="C6D20DBC">
      <w:start w:val="1"/>
      <w:numFmt w:val="decimal"/>
      <w:suff w:val="space"/>
      <w:lvlText w:val="%1."/>
      <w:lvlJc w:val="left"/>
      <w:pPr>
        <w:ind w:left="0" w:firstLine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3" w15:restartNumberingAfterBreak="0">
    <w:nsid w:val="7DCC4E5A"/>
    <w:multiLevelType w:val="multilevel"/>
    <w:tmpl w:val="9D065714"/>
    <w:lvl w:ilvl="0">
      <w:start w:val="1"/>
      <w:numFmt w:val="decimal"/>
      <w:lvlText w:val="%1."/>
      <w:lvlJc w:val="left"/>
      <w:pPr>
        <w:ind w:left="525" w:hanging="52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696" w:hanging="2160"/>
      </w:pPr>
      <w:rPr>
        <w:rFonts w:hint="default"/>
      </w:rPr>
    </w:lvl>
  </w:abstractNum>
  <w:abstractNum w:abstractNumId="34" w15:restartNumberingAfterBreak="0">
    <w:nsid w:val="7F3C661D"/>
    <w:multiLevelType w:val="multilevel"/>
    <w:tmpl w:val="880A795E"/>
    <w:lvl w:ilvl="0">
      <w:start w:val="3"/>
      <w:numFmt w:val="decimal"/>
      <w:lvlText w:val="%1.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>
      <w:start w:val="5"/>
      <w:numFmt w:val="decimal"/>
      <w:lvlText w:val="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35" w15:restartNumberingAfterBreak="0">
    <w:nsid w:val="7FCB6AA6"/>
    <w:multiLevelType w:val="multilevel"/>
    <w:tmpl w:val="63F65DA8"/>
    <w:lvl w:ilvl="0">
      <w:start w:val="1"/>
      <w:numFmt w:val="decimal"/>
      <w:suff w:val="space"/>
      <w:lvlText w:val="%1."/>
      <w:lvlJc w:val="left"/>
      <w:pPr>
        <w:ind w:left="0" w:firstLine="567"/>
      </w:pPr>
      <w:rPr>
        <w:rFonts w:hint="default"/>
        <w:i w:val="0"/>
        <w:position w:val="0"/>
      </w:rPr>
    </w:lvl>
    <w:lvl w:ilvl="1">
      <w:start w:val="3"/>
      <w:numFmt w:val="decimal"/>
      <w:isLgl/>
      <w:lvlText w:val="%1.%2."/>
      <w:lvlJc w:val="left"/>
      <w:pPr>
        <w:ind w:left="1287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287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64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647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007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367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367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727" w:hanging="2160"/>
      </w:pPr>
      <w:rPr>
        <w:rFonts w:hint="default"/>
      </w:rPr>
    </w:lvl>
  </w:abstractNum>
  <w:num w:numId="1">
    <w:abstractNumId w:val="11"/>
  </w:num>
  <w:num w:numId="2">
    <w:abstractNumId w:val="7"/>
  </w:num>
  <w:num w:numId="3">
    <w:abstractNumId w:val="7"/>
    <w:lvlOverride w:ilvl="0">
      <w:lvl w:ilvl="0">
        <w:start w:val="1"/>
        <w:numFmt w:val="decimal"/>
        <w:lvlText w:val="%1."/>
        <w:legacy w:legacy="1" w:legacySpace="0" w:legacyIndent="236"/>
        <w:lvlJc w:val="left"/>
        <w:rPr>
          <w:rFonts w:ascii="Times New Roman" w:hAnsi="Times New Roman" w:cs="Times New Roman" w:hint="default"/>
        </w:rPr>
      </w:lvl>
    </w:lvlOverride>
  </w:num>
  <w:num w:numId="4">
    <w:abstractNumId w:val="4"/>
  </w:num>
  <w:num w:numId="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5"/>
  </w:num>
  <w:num w:numId="7">
    <w:abstractNumId w:val="29"/>
  </w:num>
  <w:num w:numId="8">
    <w:abstractNumId w:val="14"/>
  </w:num>
  <w:num w:numId="9">
    <w:abstractNumId w:val="28"/>
  </w:num>
  <w:num w:numId="10">
    <w:abstractNumId w:val="33"/>
  </w:num>
  <w:num w:numId="11">
    <w:abstractNumId w:val="35"/>
  </w:num>
  <w:num w:numId="12">
    <w:abstractNumId w:val="31"/>
  </w:num>
  <w:num w:numId="13">
    <w:abstractNumId w:val="3"/>
  </w:num>
  <w:num w:numId="14">
    <w:abstractNumId w:val="9"/>
  </w:num>
  <w:num w:numId="15">
    <w:abstractNumId w:val="17"/>
  </w:num>
  <w:num w:numId="16">
    <w:abstractNumId w:val="24"/>
  </w:num>
  <w:num w:numId="17">
    <w:abstractNumId w:val="32"/>
  </w:num>
  <w:num w:numId="18">
    <w:abstractNumId w:val="2"/>
  </w:num>
  <w:num w:numId="19">
    <w:abstractNumId w:val="0"/>
  </w:num>
  <w:num w:numId="20">
    <w:abstractNumId w:val="19"/>
  </w:num>
  <w:num w:numId="21">
    <w:abstractNumId w:val="2"/>
    <w:lvlOverride w:ilvl="0">
      <w:lvl w:ilvl="0" w:tplc="94A29C04">
        <w:start w:val="1"/>
        <w:numFmt w:val="decimal"/>
        <w:suff w:val="space"/>
        <w:lvlText w:val="%1."/>
        <w:lvlJc w:val="left"/>
        <w:pPr>
          <w:ind w:left="0" w:firstLine="567"/>
        </w:pPr>
        <w:rPr>
          <w:rFonts w:hint="default"/>
        </w:rPr>
      </w:lvl>
    </w:lvlOverride>
    <w:lvlOverride w:ilvl="1">
      <w:lvl w:ilvl="1" w:tplc="04190019" w:tentative="1">
        <w:start w:val="1"/>
        <w:numFmt w:val="lowerLetter"/>
        <w:lvlText w:val="%2."/>
        <w:lvlJc w:val="left"/>
        <w:pPr>
          <w:ind w:left="1440" w:hanging="360"/>
        </w:pPr>
      </w:lvl>
    </w:lvlOverride>
    <w:lvlOverride w:ilvl="2">
      <w:lvl w:ilvl="2" w:tplc="0419001B" w:tentative="1">
        <w:start w:val="1"/>
        <w:numFmt w:val="lowerRoman"/>
        <w:lvlText w:val="%3."/>
        <w:lvlJc w:val="right"/>
        <w:pPr>
          <w:ind w:left="2160" w:hanging="180"/>
        </w:pPr>
      </w:lvl>
    </w:lvlOverride>
    <w:lvlOverride w:ilvl="3">
      <w:lvl w:ilvl="3" w:tplc="0419000F" w:tentative="1">
        <w:start w:val="1"/>
        <w:numFmt w:val="decimal"/>
        <w:lvlText w:val="%4."/>
        <w:lvlJc w:val="left"/>
        <w:pPr>
          <w:ind w:left="2880" w:hanging="360"/>
        </w:pPr>
      </w:lvl>
    </w:lvlOverride>
    <w:lvlOverride w:ilvl="4">
      <w:lvl w:ilvl="4" w:tplc="04190019" w:tentative="1">
        <w:start w:val="1"/>
        <w:numFmt w:val="lowerLetter"/>
        <w:lvlText w:val="%5."/>
        <w:lvlJc w:val="left"/>
        <w:pPr>
          <w:ind w:left="3600" w:hanging="360"/>
        </w:pPr>
      </w:lvl>
    </w:lvlOverride>
    <w:lvlOverride w:ilvl="5">
      <w:lvl w:ilvl="5" w:tplc="0419001B" w:tentative="1">
        <w:start w:val="1"/>
        <w:numFmt w:val="lowerRoman"/>
        <w:lvlText w:val="%6."/>
        <w:lvlJc w:val="right"/>
        <w:pPr>
          <w:ind w:left="4320" w:hanging="180"/>
        </w:pPr>
      </w:lvl>
    </w:lvlOverride>
    <w:lvlOverride w:ilvl="6">
      <w:lvl w:ilvl="6" w:tplc="0419000F" w:tentative="1">
        <w:start w:val="1"/>
        <w:numFmt w:val="decimal"/>
        <w:lvlText w:val="%7."/>
        <w:lvlJc w:val="left"/>
        <w:pPr>
          <w:ind w:left="5040" w:hanging="360"/>
        </w:pPr>
      </w:lvl>
    </w:lvlOverride>
    <w:lvlOverride w:ilvl="7">
      <w:lvl w:ilvl="7" w:tplc="04190019" w:tentative="1">
        <w:start w:val="1"/>
        <w:numFmt w:val="lowerLetter"/>
        <w:lvlText w:val="%8."/>
        <w:lvlJc w:val="left"/>
        <w:pPr>
          <w:ind w:left="5760" w:hanging="360"/>
        </w:pPr>
      </w:lvl>
    </w:lvlOverride>
    <w:lvlOverride w:ilvl="8">
      <w:lvl w:ilvl="8" w:tplc="0419001B" w:tentative="1">
        <w:start w:val="1"/>
        <w:numFmt w:val="lowerRoman"/>
        <w:lvlText w:val="%9."/>
        <w:lvlJc w:val="right"/>
        <w:pPr>
          <w:ind w:left="6480" w:hanging="180"/>
        </w:pPr>
      </w:lvl>
    </w:lvlOverride>
  </w:num>
  <w:num w:numId="22">
    <w:abstractNumId w:val="2"/>
    <w:lvlOverride w:ilvl="0">
      <w:lvl w:ilvl="0" w:tplc="94A29C04">
        <w:start w:val="1"/>
        <w:numFmt w:val="decimal"/>
        <w:suff w:val="space"/>
        <w:lvlText w:val="%1."/>
        <w:lvlJc w:val="left"/>
        <w:pPr>
          <w:ind w:left="0" w:firstLine="567"/>
        </w:pPr>
        <w:rPr>
          <w:rFonts w:hint="default"/>
        </w:rPr>
      </w:lvl>
    </w:lvlOverride>
    <w:lvlOverride w:ilvl="1">
      <w:lvl w:ilvl="1" w:tplc="04190019" w:tentative="1">
        <w:start w:val="1"/>
        <w:numFmt w:val="lowerLetter"/>
        <w:lvlText w:val="%2."/>
        <w:lvlJc w:val="left"/>
        <w:pPr>
          <w:ind w:left="1440" w:hanging="360"/>
        </w:pPr>
      </w:lvl>
    </w:lvlOverride>
    <w:lvlOverride w:ilvl="2">
      <w:lvl w:ilvl="2" w:tplc="0419001B" w:tentative="1">
        <w:start w:val="1"/>
        <w:numFmt w:val="lowerRoman"/>
        <w:lvlText w:val="%3."/>
        <w:lvlJc w:val="right"/>
        <w:pPr>
          <w:ind w:left="2160" w:hanging="180"/>
        </w:pPr>
      </w:lvl>
    </w:lvlOverride>
    <w:lvlOverride w:ilvl="3">
      <w:lvl w:ilvl="3" w:tplc="0419000F" w:tentative="1">
        <w:start w:val="1"/>
        <w:numFmt w:val="decimal"/>
        <w:lvlText w:val="%4."/>
        <w:lvlJc w:val="left"/>
        <w:pPr>
          <w:ind w:left="2880" w:hanging="360"/>
        </w:pPr>
      </w:lvl>
    </w:lvlOverride>
    <w:lvlOverride w:ilvl="4">
      <w:lvl w:ilvl="4" w:tplc="04190019" w:tentative="1">
        <w:start w:val="1"/>
        <w:numFmt w:val="lowerLetter"/>
        <w:lvlText w:val="%5."/>
        <w:lvlJc w:val="left"/>
        <w:pPr>
          <w:ind w:left="3600" w:hanging="360"/>
        </w:pPr>
      </w:lvl>
    </w:lvlOverride>
    <w:lvlOverride w:ilvl="5">
      <w:lvl w:ilvl="5" w:tplc="0419001B" w:tentative="1">
        <w:start w:val="1"/>
        <w:numFmt w:val="lowerRoman"/>
        <w:lvlText w:val="%6."/>
        <w:lvlJc w:val="right"/>
        <w:pPr>
          <w:ind w:left="4320" w:hanging="180"/>
        </w:pPr>
      </w:lvl>
    </w:lvlOverride>
    <w:lvlOverride w:ilvl="6">
      <w:lvl w:ilvl="6" w:tplc="0419000F" w:tentative="1">
        <w:start w:val="1"/>
        <w:numFmt w:val="decimal"/>
        <w:lvlText w:val="%7."/>
        <w:lvlJc w:val="left"/>
        <w:pPr>
          <w:ind w:left="5040" w:hanging="360"/>
        </w:pPr>
      </w:lvl>
    </w:lvlOverride>
    <w:lvlOverride w:ilvl="7">
      <w:lvl w:ilvl="7" w:tplc="04190019" w:tentative="1">
        <w:start w:val="1"/>
        <w:numFmt w:val="lowerLetter"/>
        <w:lvlText w:val="%8."/>
        <w:lvlJc w:val="left"/>
        <w:pPr>
          <w:ind w:left="5760" w:hanging="360"/>
        </w:pPr>
      </w:lvl>
    </w:lvlOverride>
    <w:lvlOverride w:ilvl="8">
      <w:lvl w:ilvl="8" w:tplc="0419001B" w:tentative="1">
        <w:start w:val="1"/>
        <w:numFmt w:val="lowerRoman"/>
        <w:lvlText w:val="%9."/>
        <w:lvlJc w:val="right"/>
        <w:pPr>
          <w:ind w:left="6480" w:hanging="180"/>
        </w:pPr>
      </w:lvl>
    </w:lvlOverride>
  </w:num>
  <w:num w:numId="23">
    <w:abstractNumId w:val="27"/>
  </w:num>
  <w:num w:numId="24">
    <w:abstractNumId w:val="6"/>
  </w:num>
  <w:num w:numId="25">
    <w:abstractNumId w:val="12"/>
  </w:num>
  <w:num w:numId="26">
    <w:abstractNumId w:val="18"/>
  </w:num>
  <w:num w:numId="27">
    <w:abstractNumId w:val="10"/>
  </w:num>
  <w:num w:numId="28">
    <w:abstractNumId w:val="23"/>
  </w:num>
  <w:num w:numId="29">
    <w:abstractNumId w:val="13"/>
  </w:num>
  <w:num w:numId="30">
    <w:abstractNumId w:val="22"/>
  </w:num>
  <w:num w:numId="31">
    <w:abstractNumId w:val="15"/>
  </w:num>
  <w:num w:numId="32">
    <w:abstractNumId w:val="8"/>
  </w:num>
  <w:num w:numId="33">
    <w:abstractNumId w:val="21"/>
  </w:num>
  <w:num w:numId="34">
    <w:abstractNumId w:val="26"/>
  </w:num>
  <w:num w:numId="35">
    <w:abstractNumId w:val="20"/>
  </w:num>
  <w:num w:numId="36">
    <w:abstractNumId w:val="1"/>
  </w:num>
  <w:num w:numId="37">
    <w:abstractNumId w:val="16"/>
  </w:num>
  <w:num w:numId="38">
    <w:abstractNumId w:val="30"/>
  </w:num>
  <w:num w:numId="39">
    <w:abstractNumId w:val="5"/>
  </w:num>
  <w:num w:numId="40">
    <w:abstractNumId w:val="3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2643"/>
    <w:rsid w:val="00074BF9"/>
    <w:rsid w:val="001B2AF9"/>
    <w:rsid w:val="00226E66"/>
    <w:rsid w:val="00394781"/>
    <w:rsid w:val="003B46AB"/>
    <w:rsid w:val="00412E7B"/>
    <w:rsid w:val="00442EBB"/>
    <w:rsid w:val="00453F99"/>
    <w:rsid w:val="004563D6"/>
    <w:rsid w:val="004603B9"/>
    <w:rsid w:val="004960F8"/>
    <w:rsid w:val="005C7BD0"/>
    <w:rsid w:val="006248D2"/>
    <w:rsid w:val="006B4C08"/>
    <w:rsid w:val="006C5A49"/>
    <w:rsid w:val="00704AF7"/>
    <w:rsid w:val="007115A4"/>
    <w:rsid w:val="00764E98"/>
    <w:rsid w:val="0076533C"/>
    <w:rsid w:val="007A5ADA"/>
    <w:rsid w:val="008D4CEA"/>
    <w:rsid w:val="008F218A"/>
    <w:rsid w:val="00973A40"/>
    <w:rsid w:val="009B376A"/>
    <w:rsid w:val="009C5977"/>
    <w:rsid w:val="009D7550"/>
    <w:rsid w:val="009E2643"/>
    <w:rsid w:val="00A338BA"/>
    <w:rsid w:val="00B53EA1"/>
    <w:rsid w:val="00BC4F17"/>
    <w:rsid w:val="00BD0515"/>
    <w:rsid w:val="00BD2063"/>
    <w:rsid w:val="00C23949"/>
    <w:rsid w:val="00C841CE"/>
    <w:rsid w:val="00CF05D5"/>
    <w:rsid w:val="00E20975"/>
    <w:rsid w:val="00E46369"/>
    <w:rsid w:val="00E70D8B"/>
    <w:rsid w:val="00E9385A"/>
    <w:rsid w:val="00EF388A"/>
    <w:rsid w:val="00F571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8D2BB50"/>
  <w15:chartTrackingRefBased/>
  <w15:docId w15:val="{C421B7AD-B92F-4E39-BC48-D029948906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9E2643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styleId="2">
    <w:name w:val="heading 2"/>
    <w:basedOn w:val="a"/>
    <w:next w:val="a"/>
    <w:link w:val="20"/>
    <w:qFormat/>
    <w:rsid w:val="009E2643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paragraph" w:styleId="3">
    <w:name w:val="heading 3"/>
    <w:basedOn w:val="a"/>
    <w:next w:val="a"/>
    <w:link w:val="30"/>
    <w:qFormat/>
    <w:rsid w:val="009E2643"/>
    <w:pPr>
      <w:keepNext/>
      <w:spacing w:after="0" w:line="240" w:lineRule="auto"/>
      <w:outlineLvl w:val="2"/>
    </w:pPr>
    <w:rPr>
      <w:rFonts w:ascii="Times New Roman" w:eastAsia="Times New Roman" w:hAnsi="Times New Roman" w:cs="Times New Roman"/>
      <w:i/>
      <w:sz w:val="28"/>
      <w:szCs w:val="20"/>
      <w:lang w:val="en-US" w:eastAsia="ru-RU"/>
    </w:rPr>
  </w:style>
  <w:style w:type="paragraph" w:styleId="4">
    <w:name w:val="heading 4"/>
    <w:basedOn w:val="a"/>
    <w:next w:val="a"/>
    <w:link w:val="40"/>
    <w:qFormat/>
    <w:rsid w:val="009E2643"/>
    <w:pPr>
      <w:keepNext/>
      <w:spacing w:after="0" w:line="240" w:lineRule="auto"/>
      <w:ind w:firstLine="720"/>
      <w:jc w:val="both"/>
      <w:outlineLvl w:val="3"/>
    </w:pPr>
    <w:rPr>
      <w:rFonts w:ascii="Times New Roman" w:eastAsia="Times New Roman" w:hAnsi="Times New Roman" w:cs="Times New Roman"/>
      <w:sz w:val="28"/>
      <w:szCs w:val="20"/>
      <w:u w:val="single"/>
      <w:lang w:eastAsia="ru-RU"/>
    </w:rPr>
  </w:style>
  <w:style w:type="paragraph" w:styleId="5">
    <w:name w:val="heading 5"/>
    <w:basedOn w:val="a"/>
    <w:next w:val="a"/>
    <w:link w:val="50"/>
    <w:qFormat/>
    <w:rsid w:val="009E2643"/>
    <w:pPr>
      <w:keepNext/>
      <w:spacing w:after="0" w:line="240" w:lineRule="auto"/>
      <w:ind w:firstLine="720"/>
      <w:outlineLvl w:val="4"/>
    </w:pPr>
    <w:rPr>
      <w:rFonts w:ascii="Times New Roman" w:eastAsia="Times New Roman" w:hAnsi="Times New Roman" w:cs="Times New Roman"/>
      <w:sz w:val="28"/>
      <w:szCs w:val="20"/>
      <w:u w:val="single"/>
      <w:lang w:eastAsia="ru-RU"/>
    </w:rPr>
  </w:style>
  <w:style w:type="paragraph" w:styleId="6">
    <w:name w:val="heading 6"/>
    <w:basedOn w:val="a"/>
    <w:next w:val="a"/>
    <w:link w:val="60"/>
    <w:qFormat/>
    <w:rsid w:val="009E2643"/>
    <w:pPr>
      <w:keepNext/>
      <w:spacing w:after="0" w:line="288" w:lineRule="auto"/>
      <w:ind w:firstLine="567"/>
      <w:jc w:val="both"/>
      <w:outlineLvl w:val="5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7">
    <w:name w:val="heading 7"/>
    <w:basedOn w:val="a"/>
    <w:next w:val="a"/>
    <w:link w:val="70"/>
    <w:qFormat/>
    <w:rsid w:val="009E2643"/>
    <w:pPr>
      <w:keepNext/>
      <w:spacing w:after="0" w:line="240" w:lineRule="auto"/>
      <w:jc w:val="center"/>
      <w:outlineLvl w:val="6"/>
    </w:pPr>
    <w:rPr>
      <w:rFonts w:ascii="Times New Roman" w:eastAsia="Times New Roman" w:hAnsi="Times New Roman" w:cs="Times New Roman"/>
      <w:i/>
      <w:iCs/>
      <w:sz w:val="28"/>
      <w:szCs w:val="24"/>
      <w:lang w:val="en-US" w:eastAsia="ru-RU"/>
    </w:rPr>
  </w:style>
  <w:style w:type="paragraph" w:styleId="8">
    <w:name w:val="heading 8"/>
    <w:basedOn w:val="a"/>
    <w:next w:val="a"/>
    <w:link w:val="80"/>
    <w:qFormat/>
    <w:rsid w:val="009E2643"/>
    <w:pPr>
      <w:keepNext/>
      <w:spacing w:after="0" w:line="240" w:lineRule="auto"/>
      <w:jc w:val="both"/>
      <w:outlineLvl w:val="7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9">
    <w:name w:val="heading 9"/>
    <w:basedOn w:val="a"/>
    <w:next w:val="a"/>
    <w:link w:val="90"/>
    <w:qFormat/>
    <w:rsid w:val="009E2643"/>
    <w:pPr>
      <w:keepNext/>
      <w:spacing w:after="0" w:line="240" w:lineRule="auto"/>
      <w:jc w:val="center"/>
      <w:outlineLvl w:val="8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E2643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character" w:customStyle="1" w:styleId="20">
    <w:name w:val="Заголовок 2 Знак"/>
    <w:basedOn w:val="a0"/>
    <w:link w:val="2"/>
    <w:rsid w:val="009E2643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9E2643"/>
    <w:rPr>
      <w:rFonts w:ascii="Times New Roman" w:eastAsia="Times New Roman" w:hAnsi="Times New Roman" w:cs="Times New Roman"/>
      <w:i/>
      <w:sz w:val="28"/>
      <w:szCs w:val="20"/>
      <w:lang w:val="en-US" w:eastAsia="ru-RU"/>
    </w:rPr>
  </w:style>
  <w:style w:type="character" w:customStyle="1" w:styleId="40">
    <w:name w:val="Заголовок 4 Знак"/>
    <w:basedOn w:val="a0"/>
    <w:link w:val="4"/>
    <w:rsid w:val="009E2643"/>
    <w:rPr>
      <w:rFonts w:ascii="Times New Roman" w:eastAsia="Times New Roman" w:hAnsi="Times New Roman" w:cs="Times New Roman"/>
      <w:sz w:val="28"/>
      <w:szCs w:val="20"/>
      <w:u w:val="single"/>
      <w:lang w:eastAsia="ru-RU"/>
    </w:rPr>
  </w:style>
  <w:style w:type="character" w:customStyle="1" w:styleId="50">
    <w:name w:val="Заголовок 5 Знак"/>
    <w:basedOn w:val="a0"/>
    <w:link w:val="5"/>
    <w:rsid w:val="009E2643"/>
    <w:rPr>
      <w:rFonts w:ascii="Times New Roman" w:eastAsia="Times New Roman" w:hAnsi="Times New Roman" w:cs="Times New Roman"/>
      <w:sz w:val="28"/>
      <w:szCs w:val="20"/>
      <w:u w:val="single"/>
      <w:lang w:eastAsia="ru-RU"/>
    </w:rPr>
  </w:style>
  <w:style w:type="character" w:customStyle="1" w:styleId="60">
    <w:name w:val="Заголовок 6 Знак"/>
    <w:basedOn w:val="a0"/>
    <w:link w:val="6"/>
    <w:rsid w:val="009E2643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70">
    <w:name w:val="Заголовок 7 Знак"/>
    <w:basedOn w:val="a0"/>
    <w:link w:val="7"/>
    <w:rsid w:val="009E2643"/>
    <w:rPr>
      <w:rFonts w:ascii="Times New Roman" w:eastAsia="Times New Roman" w:hAnsi="Times New Roman" w:cs="Times New Roman"/>
      <w:i/>
      <w:iCs/>
      <w:sz w:val="28"/>
      <w:szCs w:val="24"/>
      <w:lang w:val="en-US" w:eastAsia="ru-RU"/>
    </w:rPr>
  </w:style>
  <w:style w:type="character" w:customStyle="1" w:styleId="80">
    <w:name w:val="Заголовок 8 Знак"/>
    <w:basedOn w:val="a0"/>
    <w:link w:val="8"/>
    <w:rsid w:val="009E2643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90">
    <w:name w:val="Заголовок 9 Знак"/>
    <w:basedOn w:val="a0"/>
    <w:link w:val="9"/>
    <w:rsid w:val="009E2643"/>
    <w:rPr>
      <w:rFonts w:ascii="Times New Roman" w:eastAsia="Times New Roman" w:hAnsi="Times New Roman" w:cs="Times New Roman"/>
      <w:sz w:val="28"/>
      <w:szCs w:val="24"/>
      <w:lang w:eastAsia="ru-RU"/>
    </w:rPr>
  </w:style>
  <w:style w:type="numbering" w:customStyle="1" w:styleId="11">
    <w:name w:val="Нет списка1"/>
    <w:next w:val="a2"/>
    <w:semiHidden/>
    <w:unhideWhenUsed/>
    <w:rsid w:val="009E2643"/>
  </w:style>
  <w:style w:type="paragraph" w:styleId="a3">
    <w:name w:val="Title"/>
    <w:basedOn w:val="a"/>
    <w:link w:val="a4"/>
    <w:qFormat/>
    <w:rsid w:val="009E2643"/>
    <w:pPr>
      <w:spacing w:after="0" w:line="240" w:lineRule="auto"/>
      <w:jc w:val="center"/>
    </w:pPr>
    <w:rPr>
      <w:rFonts w:ascii="Times New Roman" w:eastAsia="Times New Roman" w:hAnsi="Times New Roman" w:cs="Times New Roman"/>
      <w:smallCaps/>
      <w:sz w:val="28"/>
      <w:szCs w:val="20"/>
      <w:lang w:eastAsia="ru-RU"/>
    </w:rPr>
  </w:style>
  <w:style w:type="character" w:customStyle="1" w:styleId="a4">
    <w:name w:val="Заголовок Знак"/>
    <w:basedOn w:val="a0"/>
    <w:link w:val="a3"/>
    <w:rsid w:val="009E2643"/>
    <w:rPr>
      <w:rFonts w:ascii="Times New Roman" w:eastAsia="Times New Roman" w:hAnsi="Times New Roman" w:cs="Times New Roman"/>
      <w:smallCaps/>
      <w:sz w:val="28"/>
      <w:szCs w:val="20"/>
      <w:lang w:eastAsia="ru-RU"/>
    </w:rPr>
  </w:style>
  <w:style w:type="paragraph" w:styleId="a5">
    <w:name w:val="Subtitle"/>
    <w:basedOn w:val="a"/>
    <w:link w:val="a6"/>
    <w:qFormat/>
    <w:rsid w:val="009E2643"/>
    <w:pPr>
      <w:spacing w:after="0" w:line="240" w:lineRule="auto"/>
      <w:jc w:val="center"/>
    </w:pPr>
    <w:rPr>
      <w:rFonts w:ascii="Times New Roman" w:eastAsia="Times New Roman" w:hAnsi="Times New Roman" w:cs="Times New Roman"/>
      <w:smallCaps/>
      <w:sz w:val="28"/>
      <w:szCs w:val="20"/>
      <w:lang w:eastAsia="ru-RU"/>
    </w:rPr>
  </w:style>
  <w:style w:type="character" w:customStyle="1" w:styleId="a6">
    <w:name w:val="Подзаголовок Знак"/>
    <w:basedOn w:val="a0"/>
    <w:link w:val="a5"/>
    <w:rsid w:val="009E2643"/>
    <w:rPr>
      <w:rFonts w:ascii="Times New Roman" w:eastAsia="Times New Roman" w:hAnsi="Times New Roman" w:cs="Times New Roman"/>
      <w:smallCaps/>
      <w:sz w:val="28"/>
      <w:szCs w:val="20"/>
      <w:lang w:eastAsia="ru-RU"/>
    </w:rPr>
  </w:style>
  <w:style w:type="paragraph" w:styleId="a7">
    <w:name w:val="Body Text Indent"/>
    <w:basedOn w:val="a"/>
    <w:link w:val="a8"/>
    <w:rsid w:val="009E2643"/>
    <w:pPr>
      <w:spacing w:after="0" w:line="240" w:lineRule="auto"/>
      <w:ind w:firstLine="851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8">
    <w:name w:val="Основной текст с отступом Знак"/>
    <w:basedOn w:val="a0"/>
    <w:link w:val="a7"/>
    <w:rsid w:val="009E2643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1">
    <w:name w:val="Body Text Indent 2"/>
    <w:basedOn w:val="a"/>
    <w:link w:val="22"/>
    <w:rsid w:val="009E2643"/>
    <w:pPr>
      <w:spacing w:after="0" w:line="240" w:lineRule="auto"/>
      <w:ind w:firstLine="851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22">
    <w:name w:val="Основной текст с отступом 2 Знак"/>
    <w:basedOn w:val="a0"/>
    <w:link w:val="21"/>
    <w:rsid w:val="009E2643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9">
    <w:name w:val="Document Map"/>
    <w:basedOn w:val="a"/>
    <w:link w:val="aa"/>
    <w:semiHidden/>
    <w:rsid w:val="009E2643"/>
    <w:pPr>
      <w:shd w:val="clear" w:color="auto" w:fill="000080"/>
      <w:spacing w:after="0" w:line="240" w:lineRule="auto"/>
    </w:pPr>
    <w:rPr>
      <w:rFonts w:ascii="Tahoma" w:eastAsia="Times New Roman" w:hAnsi="Tahoma" w:cs="Times New Roman"/>
      <w:sz w:val="20"/>
      <w:szCs w:val="20"/>
      <w:lang w:eastAsia="ru-RU"/>
    </w:rPr>
  </w:style>
  <w:style w:type="character" w:customStyle="1" w:styleId="aa">
    <w:name w:val="Схема документа Знак"/>
    <w:basedOn w:val="a0"/>
    <w:link w:val="a9"/>
    <w:semiHidden/>
    <w:rsid w:val="009E2643"/>
    <w:rPr>
      <w:rFonts w:ascii="Tahoma" w:eastAsia="Times New Roman" w:hAnsi="Tahoma" w:cs="Times New Roman"/>
      <w:sz w:val="20"/>
      <w:szCs w:val="20"/>
      <w:shd w:val="clear" w:color="auto" w:fill="000080"/>
      <w:lang w:eastAsia="ru-RU"/>
    </w:rPr>
  </w:style>
  <w:style w:type="paragraph" w:styleId="ab">
    <w:name w:val="footer"/>
    <w:basedOn w:val="a"/>
    <w:link w:val="ac"/>
    <w:uiPriority w:val="99"/>
    <w:rsid w:val="009E2643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c">
    <w:name w:val="Нижний колонтитул Знак"/>
    <w:basedOn w:val="a0"/>
    <w:link w:val="ab"/>
    <w:uiPriority w:val="99"/>
    <w:rsid w:val="009E2643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d">
    <w:name w:val="page number"/>
    <w:basedOn w:val="a0"/>
    <w:rsid w:val="009E2643"/>
  </w:style>
  <w:style w:type="paragraph" w:styleId="ae">
    <w:name w:val="Body Text"/>
    <w:basedOn w:val="a"/>
    <w:link w:val="af"/>
    <w:rsid w:val="009E2643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f">
    <w:name w:val="Основной текст Знак"/>
    <w:basedOn w:val="a0"/>
    <w:link w:val="ae"/>
    <w:rsid w:val="009E2643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1">
    <w:name w:val="Body Text Indent 3"/>
    <w:basedOn w:val="a"/>
    <w:link w:val="32"/>
    <w:rsid w:val="009E2643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pacing w:val="-2"/>
      <w:sz w:val="28"/>
      <w:szCs w:val="20"/>
      <w:lang w:eastAsia="ru-RU"/>
    </w:rPr>
  </w:style>
  <w:style w:type="character" w:customStyle="1" w:styleId="32">
    <w:name w:val="Основной текст с отступом 3 Знак"/>
    <w:basedOn w:val="a0"/>
    <w:link w:val="31"/>
    <w:rsid w:val="009E2643"/>
    <w:rPr>
      <w:rFonts w:ascii="Times New Roman" w:eastAsia="Times New Roman" w:hAnsi="Times New Roman" w:cs="Times New Roman"/>
      <w:spacing w:val="-2"/>
      <w:sz w:val="28"/>
      <w:szCs w:val="20"/>
      <w:lang w:eastAsia="ru-RU"/>
    </w:rPr>
  </w:style>
  <w:style w:type="paragraph" w:styleId="af0">
    <w:name w:val="header"/>
    <w:basedOn w:val="a"/>
    <w:link w:val="af1"/>
    <w:rsid w:val="009E264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1">
    <w:name w:val="Верхний колонтитул Знак"/>
    <w:basedOn w:val="a0"/>
    <w:link w:val="af0"/>
    <w:rsid w:val="009E2643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3">
    <w:name w:val="Body Text 3"/>
    <w:basedOn w:val="a"/>
    <w:link w:val="34"/>
    <w:rsid w:val="009E2643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34">
    <w:name w:val="Основной текст 3 Знак"/>
    <w:basedOn w:val="a0"/>
    <w:link w:val="33"/>
    <w:rsid w:val="009E2643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paragraph" w:styleId="23">
    <w:name w:val="Body Text 2"/>
    <w:basedOn w:val="a"/>
    <w:link w:val="24"/>
    <w:rsid w:val="009E2643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24">
    <w:name w:val="Основной текст 2 Знак"/>
    <w:basedOn w:val="a0"/>
    <w:link w:val="23"/>
    <w:rsid w:val="009E2643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2">
    <w:name w:val="Plain Text"/>
    <w:basedOn w:val="a"/>
    <w:link w:val="af3"/>
    <w:rsid w:val="009E2643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f3">
    <w:name w:val="Текст Знак"/>
    <w:basedOn w:val="a0"/>
    <w:link w:val="af2"/>
    <w:rsid w:val="009E2643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f4">
    <w:name w:val="List"/>
    <w:basedOn w:val="a"/>
    <w:rsid w:val="009E2643"/>
    <w:pPr>
      <w:spacing w:after="0" w:line="240" w:lineRule="auto"/>
      <w:ind w:left="283" w:hanging="283"/>
    </w:pPr>
    <w:rPr>
      <w:rFonts w:ascii="Times New Roman" w:eastAsia="Times New Roman" w:hAnsi="Times New Roman" w:cs="Times New Roman"/>
      <w:noProof/>
      <w:sz w:val="28"/>
      <w:szCs w:val="28"/>
      <w:lang w:eastAsia="ru-RU"/>
    </w:rPr>
  </w:style>
  <w:style w:type="paragraph" w:styleId="25">
    <w:name w:val="List 2"/>
    <w:basedOn w:val="a"/>
    <w:rsid w:val="009E2643"/>
    <w:pPr>
      <w:spacing w:after="0" w:line="240" w:lineRule="auto"/>
      <w:ind w:left="566" w:hanging="283"/>
    </w:pPr>
    <w:rPr>
      <w:rFonts w:ascii="Times New Roman" w:eastAsia="Times New Roman" w:hAnsi="Times New Roman" w:cs="Times New Roman"/>
      <w:noProof/>
      <w:sz w:val="28"/>
      <w:szCs w:val="28"/>
      <w:lang w:eastAsia="ru-RU"/>
    </w:rPr>
  </w:style>
  <w:style w:type="paragraph" w:customStyle="1" w:styleId="MTDisplayEquation">
    <w:name w:val="MTDisplayEquation"/>
    <w:basedOn w:val="ae"/>
    <w:next w:val="a"/>
    <w:rsid w:val="009E2643"/>
    <w:pPr>
      <w:tabs>
        <w:tab w:val="center" w:pos="4680"/>
        <w:tab w:val="right" w:pos="9360"/>
      </w:tabs>
      <w:spacing w:line="288" w:lineRule="auto"/>
      <w:ind w:firstLine="567"/>
      <w:jc w:val="both"/>
    </w:pPr>
  </w:style>
  <w:style w:type="paragraph" w:styleId="af5">
    <w:name w:val="Balloon Text"/>
    <w:basedOn w:val="a"/>
    <w:link w:val="af6"/>
    <w:uiPriority w:val="99"/>
    <w:semiHidden/>
    <w:unhideWhenUsed/>
    <w:rsid w:val="009E2643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6">
    <w:name w:val="Текст выноски Знак"/>
    <w:basedOn w:val="a0"/>
    <w:link w:val="af5"/>
    <w:uiPriority w:val="99"/>
    <w:semiHidden/>
    <w:rsid w:val="009E2643"/>
    <w:rPr>
      <w:rFonts w:ascii="Tahoma" w:eastAsia="Times New Roman" w:hAnsi="Tahoma" w:cs="Tahoma"/>
      <w:sz w:val="16"/>
      <w:szCs w:val="16"/>
      <w:lang w:eastAsia="ru-RU"/>
    </w:rPr>
  </w:style>
  <w:style w:type="character" w:styleId="af7">
    <w:name w:val="annotation reference"/>
    <w:uiPriority w:val="99"/>
    <w:semiHidden/>
    <w:unhideWhenUsed/>
    <w:rsid w:val="009E2643"/>
    <w:rPr>
      <w:sz w:val="16"/>
      <w:szCs w:val="16"/>
    </w:rPr>
  </w:style>
  <w:style w:type="paragraph" w:styleId="af8">
    <w:name w:val="annotation text"/>
    <w:basedOn w:val="a"/>
    <w:link w:val="af9"/>
    <w:uiPriority w:val="99"/>
    <w:semiHidden/>
    <w:unhideWhenUsed/>
    <w:rsid w:val="009E264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9">
    <w:name w:val="Текст примечания Знак"/>
    <w:basedOn w:val="a0"/>
    <w:link w:val="af8"/>
    <w:uiPriority w:val="99"/>
    <w:semiHidden/>
    <w:rsid w:val="009E2643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a">
    <w:name w:val="annotation subject"/>
    <w:basedOn w:val="af8"/>
    <w:next w:val="af8"/>
    <w:link w:val="afb"/>
    <w:uiPriority w:val="99"/>
    <w:semiHidden/>
    <w:unhideWhenUsed/>
    <w:rsid w:val="009E2643"/>
    <w:rPr>
      <w:b/>
      <w:bCs/>
    </w:rPr>
  </w:style>
  <w:style w:type="character" w:customStyle="1" w:styleId="afb">
    <w:name w:val="Тема примечания Знак"/>
    <w:basedOn w:val="af9"/>
    <w:link w:val="afa"/>
    <w:uiPriority w:val="99"/>
    <w:semiHidden/>
    <w:rsid w:val="009E2643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c">
    <w:name w:val="TOC Heading"/>
    <w:basedOn w:val="1"/>
    <w:next w:val="a"/>
    <w:uiPriority w:val="39"/>
    <w:qFormat/>
    <w:rsid w:val="009E2643"/>
    <w:pPr>
      <w:keepLines/>
      <w:spacing w:before="480" w:line="276" w:lineRule="auto"/>
      <w:outlineLvl w:val="9"/>
    </w:pPr>
    <w:rPr>
      <w:rFonts w:ascii="Cambria" w:hAnsi="Cambria"/>
      <w:b/>
      <w:bCs/>
      <w:color w:val="365F91"/>
      <w:szCs w:val="28"/>
      <w:lang w:val="ru-RU" w:eastAsia="en-US"/>
    </w:rPr>
  </w:style>
  <w:style w:type="paragraph" w:styleId="26">
    <w:name w:val="toc 2"/>
    <w:basedOn w:val="a"/>
    <w:next w:val="a"/>
    <w:autoRedefine/>
    <w:uiPriority w:val="39"/>
    <w:unhideWhenUsed/>
    <w:qFormat/>
    <w:rsid w:val="009E2643"/>
    <w:pPr>
      <w:spacing w:before="240" w:after="0" w:line="240" w:lineRule="auto"/>
    </w:pPr>
    <w:rPr>
      <w:rFonts w:ascii="Calibri" w:eastAsia="Times New Roman" w:hAnsi="Calibri" w:cs="Times New Roman"/>
      <w:b/>
      <w:bCs/>
      <w:sz w:val="20"/>
      <w:szCs w:val="20"/>
      <w:lang w:eastAsia="ru-RU"/>
    </w:rPr>
  </w:style>
  <w:style w:type="paragraph" w:styleId="12">
    <w:name w:val="toc 1"/>
    <w:basedOn w:val="a"/>
    <w:next w:val="a"/>
    <w:autoRedefine/>
    <w:uiPriority w:val="39"/>
    <w:unhideWhenUsed/>
    <w:qFormat/>
    <w:rsid w:val="009E2643"/>
    <w:pPr>
      <w:tabs>
        <w:tab w:val="right" w:leader="dot" w:pos="9357"/>
      </w:tabs>
      <w:spacing w:after="0" w:line="288" w:lineRule="auto"/>
      <w:jc w:val="center"/>
    </w:pPr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paragraph" w:styleId="35">
    <w:name w:val="toc 3"/>
    <w:basedOn w:val="a"/>
    <w:next w:val="a"/>
    <w:autoRedefine/>
    <w:uiPriority w:val="39"/>
    <w:unhideWhenUsed/>
    <w:qFormat/>
    <w:rsid w:val="009E2643"/>
    <w:pPr>
      <w:spacing w:after="0" w:line="240" w:lineRule="auto"/>
      <w:ind w:left="200"/>
    </w:pPr>
    <w:rPr>
      <w:rFonts w:ascii="Calibri" w:eastAsia="Times New Roman" w:hAnsi="Calibri" w:cs="Times New Roman"/>
      <w:sz w:val="20"/>
      <w:szCs w:val="20"/>
      <w:lang w:eastAsia="ru-RU"/>
    </w:rPr>
  </w:style>
  <w:style w:type="paragraph" w:styleId="41">
    <w:name w:val="toc 4"/>
    <w:basedOn w:val="a"/>
    <w:next w:val="a"/>
    <w:autoRedefine/>
    <w:uiPriority w:val="39"/>
    <w:unhideWhenUsed/>
    <w:rsid w:val="009E2643"/>
    <w:pPr>
      <w:spacing w:after="0" w:line="240" w:lineRule="auto"/>
      <w:ind w:left="400"/>
    </w:pPr>
    <w:rPr>
      <w:rFonts w:ascii="Calibri" w:eastAsia="Times New Roman" w:hAnsi="Calibri" w:cs="Times New Roman"/>
      <w:sz w:val="20"/>
      <w:szCs w:val="20"/>
      <w:lang w:eastAsia="ru-RU"/>
    </w:rPr>
  </w:style>
  <w:style w:type="paragraph" w:styleId="51">
    <w:name w:val="toc 5"/>
    <w:basedOn w:val="a"/>
    <w:next w:val="a"/>
    <w:autoRedefine/>
    <w:uiPriority w:val="39"/>
    <w:unhideWhenUsed/>
    <w:rsid w:val="009E2643"/>
    <w:pPr>
      <w:spacing w:after="0" w:line="240" w:lineRule="auto"/>
      <w:ind w:left="600"/>
    </w:pPr>
    <w:rPr>
      <w:rFonts w:ascii="Calibri" w:eastAsia="Times New Roman" w:hAnsi="Calibri" w:cs="Times New Roman"/>
      <w:sz w:val="20"/>
      <w:szCs w:val="20"/>
      <w:lang w:eastAsia="ru-RU"/>
    </w:rPr>
  </w:style>
  <w:style w:type="paragraph" w:styleId="61">
    <w:name w:val="toc 6"/>
    <w:basedOn w:val="a"/>
    <w:next w:val="a"/>
    <w:autoRedefine/>
    <w:uiPriority w:val="39"/>
    <w:unhideWhenUsed/>
    <w:rsid w:val="009E2643"/>
    <w:pPr>
      <w:spacing w:after="0" w:line="240" w:lineRule="auto"/>
      <w:ind w:left="800"/>
    </w:pPr>
    <w:rPr>
      <w:rFonts w:ascii="Calibri" w:eastAsia="Times New Roman" w:hAnsi="Calibri" w:cs="Times New Roman"/>
      <w:sz w:val="20"/>
      <w:szCs w:val="20"/>
      <w:lang w:eastAsia="ru-RU"/>
    </w:rPr>
  </w:style>
  <w:style w:type="paragraph" w:styleId="71">
    <w:name w:val="toc 7"/>
    <w:basedOn w:val="a"/>
    <w:next w:val="a"/>
    <w:autoRedefine/>
    <w:uiPriority w:val="39"/>
    <w:unhideWhenUsed/>
    <w:rsid w:val="009E2643"/>
    <w:pPr>
      <w:spacing w:after="0" w:line="240" w:lineRule="auto"/>
      <w:ind w:left="1000"/>
    </w:pPr>
    <w:rPr>
      <w:rFonts w:ascii="Calibri" w:eastAsia="Times New Roman" w:hAnsi="Calibri" w:cs="Times New Roman"/>
      <w:sz w:val="20"/>
      <w:szCs w:val="20"/>
      <w:lang w:eastAsia="ru-RU"/>
    </w:rPr>
  </w:style>
  <w:style w:type="paragraph" w:styleId="81">
    <w:name w:val="toc 8"/>
    <w:basedOn w:val="a"/>
    <w:next w:val="a"/>
    <w:autoRedefine/>
    <w:uiPriority w:val="39"/>
    <w:unhideWhenUsed/>
    <w:rsid w:val="009E2643"/>
    <w:pPr>
      <w:spacing w:after="0" w:line="240" w:lineRule="auto"/>
      <w:ind w:left="1200"/>
    </w:pPr>
    <w:rPr>
      <w:rFonts w:ascii="Calibri" w:eastAsia="Times New Roman" w:hAnsi="Calibri" w:cs="Times New Roman"/>
      <w:sz w:val="20"/>
      <w:szCs w:val="20"/>
      <w:lang w:eastAsia="ru-RU"/>
    </w:rPr>
  </w:style>
  <w:style w:type="paragraph" w:styleId="91">
    <w:name w:val="toc 9"/>
    <w:basedOn w:val="a"/>
    <w:next w:val="a"/>
    <w:autoRedefine/>
    <w:uiPriority w:val="39"/>
    <w:unhideWhenUsed/>
    <w:rsid w:val="009E2643"/>
    <w:pPr>
      <w:spacing w:after="0" w:line="240" w:lineRule="auto"/>
      <w:ind w:left="1400"/>
    </w:pPr>
    <w:rPr>
      <w:rFonts w:ascii="Calibri" w:eastAsia="Times New Roman" w:hAnsi="Calibri" w:cs="Times New Roman"/>
      <w:sz w:val="20"/>
      <w:szCs w:val="20"/>
      <w:lang w:eastAsia="ru-RU"/>
    </w:rPr>
  </w:style>
  <w:style w:type="character" w:customStyle="1" w:styleId="14">
    <w:name w:val="Стиль Основной текст с отступом + 14 пт Знак"/>
    <w:rsid w:val="009E2643"/>
    <w:rPr>
      <w:b/>
      <w:sz w:val="28"/>
      <w:szCs w:val="24"/>
      <w:lang w:val="ru-RU" w:eastAsia="en-US" w:bidi="ar-SA"/>
    </w:rPr>
  </w:style>
  <w:style w:type="table" w:styleId="afd">
    <w:name w:val="Table Grid"/>
    <w:basedOn w:val="a1"/>
    <w:uiPriority w:val="59"/>
    <w:rsid w:val="009E264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e">
    <w:name w:val="Normal (Web)"/>
    <w:basedOn w:val="a"/>
    <w:uiPriority w:val="99"/>
    <w:semiHidden/>
    <w:unhideWhenUsed/>
    <w:rsid w:val="00A338BA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oleObject" Target="embeddings/oleObject60.bin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image" Target="media/image31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7.bin"/><Relationship Id="rId138" Type="http://schemas.openxmlformats.org/officeDocument/2006/relationships/oleObject" Target="embeddings/oleObject70.bin"/><Relationship Id="rId16" Type="http://schemas.openxmlformats.org/officeDocument/2006/relationships/oleObject" Target="embeddings/oleObject7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2.bin"/><Relationship Id="rId123" Type="http://schemas.openxmlformats.org/officeDocument/2006/relationships/image" Target="media/image57.png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2.bin"/><Relationship Id="rId5" Type="http://schemas.openxmlformats.org/officeDocument/2006/relationships/image" Target="media/image1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8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113" Type="http://schemas.openxmlformats.org/officeDocument/2006/relationships/image" Target="media/image52.wmf"/><Relationship Id="rId118" Type="http://schemas.openxmlformats.org/officeDocument/2006/relationships/image" Target="media/image54.wmf"/><Relationship Id="rId134" Type="http://schemas.openxmlformats.org/officeDocument/2006/relationships/oleObject" Target="embeddings/oleObject68.bin"/><Relationship Id="rId139" Type="http://schemas.openxmlformats.org/officeDocument/2006/relationships/image" Target="media/image65.png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3.bin"/><Relationship Id="rId3" Type="http://schemas.openxmlformats.org/officeDocument/2006/relationships/settings" Target="settings.xml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3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5.bin"/><Relationship Id="rId116" Type="http://schemas.openxmlformats.org/officeDocument/2006/relationships/oleObject" Target="embeddings/oleObject59.bin"/><Relationship Id="rId124" Type="http://schemas.openxmlformats.org/officeDocument/2006/relationships/image" Target="media/image58.png"/><Relationship Id="rId129" Type="http://schemas.openxmlformats.org/officeDocument/2006/relationships/image" Target="media/image61.wmf"/><Relationship Id="rId137" Type="http://schemas.openxmlformats.org/officeDocument/2006/relationships/image" Target="media/image64.wmf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4.wmf"/><Relationship Id="rId83" Type="http://schemas.openxmlformats.org/officeDocument/2006/relationships/oleObject" Target="embeddings/oleObject42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49.bin"/><Relationship Id="rId111" Type="http://schemas.openxmlformats.org/officeDocument/2006/relationships/image" Target="media/image51.wmf"/><Relationship Id="rId132" Type="http://schemas.openxmlformats.org/officeDocument/2006/relationships/image" Target="media/image62.wmf"/><Relationship Id="rId140" Type="http://schemas.openxmlformats.org/officeDocument/2006/relationships/image" Target="media/image66.png"/><Relationship Id="rId145" Type="http://schemas.openxmlformats.org/officeDocument/2006/relationships/image" Target="media/image6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4.bin"/><Relationship Id="rId114" Type="http://schemas.openxmlformats.org/officeDocument/2006/relationships/oleObject" Target="embeddings/oleObject58.bin"/><Relationship Id="rId119" Type="http://schemas.openxmlformats.org/officeDocument/2006/relationships/oleObject" Target="embeddings/oleObject61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4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7.wmf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6.png"/><Relationship Id="rId130" Type="http://schemas.openxmlformats.org/officeDocument/2006/relationships/oleObject" Target="embeddings/oleObject65.bin"/><Relationship Id="rId135" Type="http://schemas.openxmlformats.org/officeDocument/2006/relationships/image" Target="media/image63.wmf"/><Relationship Id="rId143" Type="http://schemas.openxmlformats.org/officeDocument/2006/relationships/image" Target="media/image68.wmf"/><Relationship Id="rId14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39" Type="http://schemas.openxmlformats.org/officeDocument/2006/relationships/image" Target="media/image17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2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3.bin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66.bin"/><Relationship Id="rId136" Type="http://schemas.openxmlformats.org/officeDocument/2006/relationships/oleObject" Target="embeddings/oleObject6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1.bin"/><Relationship Id="rId19" Type="http://schemas.openxmlformats.org/officeDocument/2006/relationships/image" Target="media/image7.wmf"/><Relationship Id="rId14" Type="http://schemas.openxmlformats.org/officeDocument/2006/relationships/oleObject" Target="embeddings/oleObject6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3.bin"/><Relationship Id="rId147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121" Type="http://schemas.openxmlformats.org/officeDocument/2006/relationships/image" Target="media/image55.png"/><Relationship Id="rId142" Type="http://schemas.openxmlformats.org/officeDocument/2006/relationships/oleObject" Target="embeddings/oleObject7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9</TotalTime>
  <Pages>7</Pages>
  <Words>1411</Words>
  <Characters>8046</Characters>
  <Application>Microsoft Office Word</Application>
  <DocSecurity>0</DocSecurity>
  <Lines>67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94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Пользователь</cp:lastModifiedBy>
  <cp:revision>4</cp:revision>
  <dcterms:created xsi:type="dcterms:W3CDTF">2020-06-15T09:35:00Z</dcterms:created>
  <dcterms:modified xsi:type="dcterms:W3CDTF">2020-12-12T19:31:00Z</dcterms:modified>
</cp:coreProperties>
</file>